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EE18DE" w14:textId="77777777" w:rsidR="00FC6745" w:rsidRPr="006D6877" w:rsidRDefault="00FC6745" w:rsidP="00FC6745">
      <w:pPr>
        <w:tabs>
          <w:tab w:val="center" w:pos="2160"/>
          <w:tab w:val="center" w:pos="7667"/>
        </w:tabs>
        <w:spacing w:after="12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D6877">
        <w:rPr>
          <w:rFonts w:ascii="Times New Roman" w:hAnsi="Times New Roman" w:cs="Times New Roman"/>
          <w:b/>
          <w:sz w:val="28"/>
          <w:szCs w:val="28"/>
        </w:rPr>
        <w:t>UBND QUẬN BÌNH THẠNH</w:t>
      </w:r>
      <w:r w:rsidRPr="006D6877">
        <w:rPr>
          <w:rFonts w:ascii="Times New Roman" w:hAnsi="Times New Roman" w:cs="Times New Roman"/>
          <w:bCs/>
          <w:sz w:val="28"/>
          <w:szCs w:val="28"/>
        </w:rPr>
        <w:tab/>
      </w:r>
      <w:r w:rsidRPr="006D6877">
        <w:rPr>
          <w:rFonts w:ascii="Times New Roman" w:hAnsi="Times New Roman" w:cs="Times New Roman"/>
          <w:b/>
          <w:bCs/>
          <w:sz w:val="28"/>
          <w:szCs w:val="28"/>
        </w:rPr>
        <w:t xml:space="preserve">ĐỀ THI ĐỀ NGHỊ </w:t>
      </w:r>
    </w:p>
    <w:p w14:paraId="023CBBE4" w14:textId="09E304FE" w:rsidR="00FC6745" w:rsidRPr="006D6877" w:rsidRDefault="00FC6745" w:rsidP="00FC6745">
      <w:pPr>
        <w:tabs>
          <w:tab w:val="center" w:pos="2160"/>
          <w:tab w:val="center" w:pos="7667"/>
        </w:tabs>
        <w:spacing w:after="12"/>
        <w:jc w:val="both"/>
        <w:rPr>
          <w:rFonts w:ascii="Times New Roman" w:hAnsi="Times New Roman" w:cs="Times New Roman"/>
          <w:sz w:val="28"/>
          <w:szCs w:val="28"/>
        </w:rPr>
      </w:pPr>
      <w:r w:rsidRPr="006D6877">
        <w:rPr>
          <w:rFonts w:ascii="Times New Roman" w:hAnsi="Times New Roman" w:cs="Times New Roman"/>
          <w:b/>
          <w:sz w:val="28"/>
          <w:szCs w:val="28"/>
        </w:rPr>
        <w:t>TRƯỜNG THCS CỬU LONG</w:t>
      </w:r>
      <w:r w:rsidRPr="006D6877">
        <w:rPr>
          <w:rFonts w:ascii="Times New Roman" w:hAnsi="Times New Roman" w:cs="Times New Roman"/>
          <w:b/>
          <w:bCs/>
          <w:sz w:val="28"/>
          <w:szCs w:val="28"/>
        </w:rPr>
        <w:tab/>
        <w:t>HỌC KỲ II NĂM HỌC 2022–2023</w:t>
      </w:r>
    </w:p>
    <w:p w14:paraId="6F00D8FD" w14:textId="77777777" w:rsidR="00FC6745" w:rsidRPr="006D6877" w:rsidRDefault="00FC6745" w:rsidP="00FC6745">
      <w:pPr>
        <w:tabs>
          <w:tab w:val="center" w:pos="2160"/>
          <w:tab w:val="center" w:pos="7667"/>
        </w:tabs>
        <w:spacing w:after="12"/>
        <w:jc w:val="both"/>
        <w:rPr>
          <w:rFonts w:ascii="Times New Roman" w:hAnsi="Times New Roman" w:cs="Times New Roman"/>
          <w:sz w:val="28"/>
          <w:szCs w:val="28"/>
        </w:rPr>
      </w:pPr>
      <w:r w:rsidRPr="006D6877">
        <w:rPr>
          <w:rFonts w:ascii="Times New Roman" w:hAnsi="Times New Roman" w:cs="Times New Roman"/>
          <w:sz w:val="28"/>
          <w:szCs w:val="28"/>
        </w:rPr>
        <w:tab/>
      </w:r>
      <w:r w:rsidRPr="006D6877">
        <w:rPr>
          <w:rFonts w:ascii="Times New Roman" w:hAnsi="Times New Roman" w:cs="Times New Roman"/>
          <w:bCs/>
          <w:sz w:val="28"/>
          <w:szCs w:val="28"/>
        </w:rPr>
        <w:tab/>
      </w:r>
      <w:r w:rsidRPr="006D6877">
        <w:rPr>
          <w:rFonts w:ascii="Times New Roman" w:hAnsi="Times New Roman" w:cs="Times New Roman"/>
          <w:b/>
          <w:bCs/>
          <w:sz w:val="28"/>
          <w:szCs w:val="28"/>
        </w:rPr>
        <w:t>MÔN TOÁN LỚP 9</w:t>
      </w:r>
      <w:r w:rsidRPr="006D6877">
        <w:rPr>
          <w:rFonts w:ascii="Times New Roman" w:hAnsi="Times New Roman" w:cs="Times New Roman"/>
          <w:sz w:val="28"/>
          <w:szCs w:val="28"/>
        </w:rPr>
        <w:tab/>
      </w:r>
    </w:p>
    <w:p w14:paraId="0E9166D7" w14:textId="77777777" w:rsidR="00FC6745" w:rsidRPr="006D6877" w:rsidRDefault="00FC6745" w:rsidP="00FC6745">
      <w:pPr>
        <w:tabs>
          <w:tab w:val="center" w:pos="2160"/>
          <w:tab w:val="center" w:pos="7667"/>
        </w:tabs>
        <w:spacing w:after="12"/>
        <w:jc w:val="both"/>
        <w:rPr>
          <w:rFonts w:ascii="Times New Roman" w:hAnsi="Times New Roman" w:cs="Times New Roman"/>
          <w:sz w:val="28"/>
          <w:szCs w:val="28"/>
        </w:rPr>
      </w:pPr>
      <w:r w:rsidRPr="006D6877">
        <w:rPr>
          <w:rFonts w:ascii="Times New Roman" w:hAnsi="Times New Roman" w:cs="Times New Roman"/>
          <w:sz w:val="28"/>
          <w:szCs w:val="28"/>
        </w:rPr>
        <w:tab/>
      </w:r>
      <w:r w:rsidRPr="006D6877">
        <w:rPr>
          <w:rFonts w:ascii="Times New Roman" w:hAnsi="Times New Roman" w:cs="Times New Roman"/>
          <w:sz w:val="28"/>
          <w:szCs w:val="28"/>
        </w:rPr>
        <w:tab/>
        <w:t>Thời gian 90 phút (không kể thời gian phát đề)</w:t>
      </w:r>
    </w:p>
    <w:p w14:paraId="7B22F322" w14:textId="77777777" w:rsidR="00FC6745" w:rsidRPr="006D6877" w:rsidRDefault="00FC6745" w:rsidP="00FC6745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1900DC6F" w14:textId="77777777" w:rsidR="00FA6052" w:rsidRPr="006D6877" w:rsidRDefault="00FA6052" w:rsidP="00FA6052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600DAF37" w14:textId="66EA18DB" w:rsidR="001D57DB" w:rsidRPr="006D6877" w:rsidRDefault="00ED66DE" w:rsidP="001D57DB">
      <w:pPr>
        <w:numPr>
          <w:ilvl w:val="0"/>
          <w:numId w:val="5"/>
        </w:numPr>
        <w:tabs>
          <w:tab w:val="left" w:pos="720"/>
        </w:tabs>
        <w:spacing w:before="120" w:line="360" w:lineRule="auto"/>
        <w:ind w:left="0" w:firstLine="0"/>
        <w:contextualSpacing/>
        <w:jc w:val="both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6D6877">
        <w:rPr>
          <w:rFonts w:ascii="Times New Roman" w:hAnsi="Times New Roman" w:cs="Times New Roman"/>
          <w:iCs/>
          <w:noProof/>
          <w:sz w:val="28"/>
          <w:szCs w:val="28"/>
        </w:rPr>
        <w:t>(</w:t>
      </w:r>
      <w:r w:rsidR="007669D1" w:rsidRPr="006D6877">
        <w:rPr>
          <w:rFonts w:ascii="Times New Roman" w:hAnsi="Times New Roman" w:cs="Times New Roman"/>
          <w:iCs/>
          <w:noProof/>
          <w:sz w:val="28"/>
          <w:szCs w:val="28"/>
        </w:rPr>
        <w:t>2</w:t>
      </w:r>
      <w:r w:rsidR="001D57DB" w:rsidRPr="006D6877">
        <w:rPr>
          <w:rFonts w:ascii="Times New Roman" w:hAnsi="Times New Roman" w:cs="Times New Roman"/>
          <w:iCs/>
          <w:noProof/>
          <w:sz w:val="28"/>
          <w:szCs w:val="28"/>
        </w:rPr>
        <w:t>,</w:t>
      </w:r>
      <w:r w:rsidR="007669D1" w:rsidRPr="006D6877">
        <w:rPr>
          <w:rFonts w:ascii="Times New Roman" w:hAnsi="Times New Roman" w:cs="Times New Roman"/>
          <w:iCs/>
          <w:noProof/>
          <w:sz w:val="28"/>
          <w:szCs w:val="28"/>
        </w:rPr>
        <w:t>0</w:t>
      </w:r>
      <w:r w:rsidR="001D57DB" w:rsidRPr="006D6877">
        <w:rPr>
          <w:rFonts w:ascii="Times New Roman" w:hAnsi="Times New Roman" w:cs="Times New Roman"/>
          <w:iCs/>
          <w:noProof/>
          <w:sz w:val="28"/>
          <w:szCs w:val="28"/>
          <w:lang w:val="vi-VN"/>
        </w:rPr>
        <w:t xml:space="preserve"> điểm)</w:t>
      </w:r>
      <w:r w:rsidR="001D57DB" w:rsidRPr="006D6877">
        <w:rPr>
          <w:rFonts w:ascii="Times New Roman" w:hAnsi="Times New Roman" w:cs="Times New Roman"/>
          <w:sz w:val="28"/>
          <w:szCs w:val="28"/>
        </w:rPr>
        <w:t xml:space="preserve"> </w:t>
      </w:r>
      <w:r w:rsidR="001D57DB" w:rsidRPr="006D6877">
        <w:rPr>
          <w:rFonts w:ascii="Times New Roman" w:hAnsi="Times New Roman" w:cs="Times New Roman"/>
          <w:noProof/>
          <w:sz w:val="28"/>
          <w:szCs w:val="28"/>
        </w:rPr>
        <w:t>Cho hai hàm s</w:t>
      </w:r>
      <w:r w:rsidR="004A572D" w:rsidRPr="006D6877">
        <w:rPr>
          <w:rFonts w:ascii="Times New Roman" w:hAnsi="Times New Roman" w:cs="Times New Roman"/>
          <w:noProof/>
          <w:sz w:val="28"/>
          <w:szCs w:val="28"/>
        </w:rPr>
        <w:t>ố</w:t>
      </w:r>
      <w:r w:rsidR="001D57DB" w:rsidRPr="006D6877">
        <w:rPr>
          <w:rFonts w:ascii="Times New Roman" w:hAnsi="Times New Roman" w:cs="Times New Roman"/>
          <w:noProof/>
          <w:sz w:val="28"/>
          <w:szCs w:val="28"/>
        </w:rPr>
        <w:t xml:space="preserve"> :</w:t>
      </w:r>
      <w:r w:rsidR="001D57DB" w:rsidRPr="006D6877">
        <w:rPr>
          <w:rFonts w:ascii="Times New Roman" w:hAnsi="Times New Roman" w:cs="Times New Roman"/>
          <w:position w:val="-10"/>
          <w:sz w:val="28"/>
          <w:szCs w:val="28"/>
        </w:rPr>
        <w:object w:dxaOrig="740" w:dyaOrig="380" w14:anchorId="14A2AB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.75pt" o:ole="">
            <v:imagedata r:id="rId6" o:title=""/>
          </v:shape>
          <o:OLEObject Type="Embed" ProgID="Equation.DSMT4" ShapeID="_x0000_i1025" DrawAspect="Content" ObjectID="_1739918878" r:id="rId7"/>
        </w:object>
      </w:r>
      <w:r w:rsidR="001D57DB" w:rsidRPr="006D6877">
        <w:rPr>
          <w:rFonts w:ascii="Times New Roman" w:hAnsi="Times New Roman" w:cs="Times New Roman"/>
          <w:sz w:val="28"/>
          <w:szCs w:val="28"/>
        </w:rPr>
        <w:t xml:space="preserve"> </w:t>
      </w:r>
      <w:r w:rsidR="004A572D" w:rsidRPr="006D6877">
        <w:rPr>
          <w:rFonts w:ascii="Times New Roman" w:hAnsi="Times New Roman" w:cs="Times New Roman"/>
          <w:sz w:val="28"/>
          <w:szCs w:val="28"/>
        </w:rPr>
        <w:t xml:space="preserve"> có đồ thị (P) </w:t>
      </w:r>
      <w:r w:rsidR="001D57DB" w:rsidRPr="006D6877">
        <w:rPr>
          <w:rFonts w:ascii="Times New Roman" w:hAnsi="Times New Roman" w:cs="Times New Roman"/>
          <w:sz w:val="28"/>
          <w:szCs w:val="28"/>
        </w:rPr>
        <w:t xml:space="preserve">và </w:t>
      </w:r>
      <w:r w:rsidR="004A572D" w:rsidRPr="006D6877">
        <w:rPr>
          <w:rFonts w:ascii="Times New Roman" w:hAnsi="Times New Roman" w:cs="Times New Roman"/>
          <w:sz w:val="28"/>
          <w:szCs w:val="28"/>
        </w:rPr>
        <w:t>hàm số</w:t>
      </w:r>
      <w:r w:rsidR="001D57DB" w:rsidRPr="006D6877">
        <w:rPr>
          <w:rFonts w:ascii="Times New Roman" w:hAnsi="Times New Roman" w:cs="Times New Roman"/>
          <w:position w:val="-10"/>
          <w:sz w:val="28"/>
          <w:szCs w:val="28"/>
        </w:rPr>
        <w:object w:dxaOrig="1300" w:dyaOrig="320" w14:anchorId="3F9AE475">
          <v:shape id="_x0000_i1026" type="#_x0000_t75" style="width:66pt;height:15.75pt" o:ole="">
            <v:imagedata r:id="rId8" o:title=""/>
          </v:shape>
          <o:OLEObject Type="Embed" ProgID="Equation.DSMT4" ShapeID="_x0000_i1026" DrawAspect="Content" ObjectID="_1739918879" r:id="rId9"/>
        </w:object>
      </w:r>
      <w:r w:rsidR="004A572D" w:rsidRPr="006D6877">
        <w:rPr>
          <w:rFonts w:ascii="Times New Roman" w:hAnsi="Times New Roman" w:cs="Times New Roman"/>
          <w:sz w:val="28"/>
          <w:szCs w:val="28"/>
        </w:rPr>
        <w:t xml:space="preserve"> có đồ thị (d)</w:t>
      </w:r>
    </w:p>
    <w:p w14:paraId="0807B816" w14:textId="3FDE32A0" w:rsidR="001D57DB" w:rsidRPr="006D6877" w:rsidRDefault="001D57DB" w:rsidP="001D57DB">
      <w:pPr>
        <w:numPr>
          <w:ilvl w:val="0"/>
          <w:numId w:val="6"/>
        </w:numPr>
        <w:spacing w:after="160" w:line="259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6877">
        <w:rPr>
          <w:rFonts w:ascii="Times New Roman" w:hAnsi="Times New Roman" w:cs="Times New Roman"/>
          <w:sz w:val="28"/>
          <w:szCs w:val="28"/>
        </w:rPr>
        <w:t xml:space="preserve">Vẽ </w:t>
      </w:r>
      <w:r w:rsidRPr="006D6877">
        <w:rPr>
          <w:rFonts w:ascii="Times New Roman" w:hAnsi="Times New Roman" w:cs="Times New Roman"/>
          <w:position w:val="-14"/>
          <w:sz w:val="28"/>
          <w:szCs w:val="28"/>
        </w:rPr>
        <w:object w:dxaOrig="400" w:dyaOrig="400" w14:anchorId="343B3FDC">
          <v:shape id="_x0000_i1027" type="#_x0000_t75" style="width:20.25pt;height:20.25pt" o:ole="">
            <v:imagedata r:id="rId10" o:title=""/>
          </v:shape>
          <o:OLEObject Type="Embed" ProgID="Equation.DSMT4" ShapeID="_x0000_i1027" DrawAspect="Content" ObjectID="_1739918880" r:id="rId11"/>
        </w:object>
      </w:r>
      <w:r w:rsidRPr="006D6877">
        <w:rPr>
          <w:rFonts w:ascii="Times New Roman" w:hAnsi="Times New Roman" w:cs="Times New Roman"/>
          <w:sz w:val="28"/>
          <w:szCs w:val="28"/>
        </w:rPr>
        <w:t xml:space="preserve"> và (d)  trên cùng một </w:t>
      </w:r>
      <w:r w:rsidR="004A572D" w:rsidRPr="006D6877">
        <w:rPr>
          <w:rFonts w:ascii="Times New Roman" w:hAnsi="Times New Roman" w:cs="Times New Roman"/>
          <w:sz w:val="28"/>
          <w:szCs w:val="28"/>
        </w:rPr>
        <w:t>hệ trục tọa độ</w:t>
      </w:r>
      <w:r w:rsidRPr="006D6877">
        <w:rPr>
          <w:rFonts w:ascii="Times New Roman" w:hAnsi="Times New Roman" w:cs="Times New Roman"/>
          <w:sz w:val="28"/>
          <w:szCs w:val="28"/>
        </w:rPr>
        <w:t>.</w:t>
      </w:r>
    </w:p>
    <w:p w14:paraId="6D4895AB" w14:textId="120359C6" w:rsidR="001D57DB" w:rsidRPr="006D6877" w:rsidRDefault="001D57DB" w:rsidP="001D57DB">
      <w:pPr>
        <w:numPr>
          <w:ilvl w:val="0"/>
          <w:numId w:val="6"/>
        </w:numPr>
        <w:spacing w:after="160" w:line="259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6877">
        <w:rPr>
          <w:rFonts w:ascii="Times New Roman" w:hAnsi="Times New Roman" w:cs="Times New Roman"/>
          <w:sz w:val="28"/>
          <w:szCs w:val="28"/>
        </w:rPr>
        <w:t>Tìm tọa độ giao điểm của (P) và (d) bằng phép tính.</w:t>
      </w:r>
    </w:p>
    <w:p w14:paraId="7AE19693" w14:textId="0E03EE7B" w:rsidR="00ED66DE" w:rsidRPr="006D6877" w:rsidRDefault="00FA6052" w:rsidP="00ED66DE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6D6877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Pr="006D6877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2</w:t>
      </w:r>
      <w:r w:rsidR="00AD0CF4" w:rsidRPr="006D6877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6D6877">
        <w:rPr>
          <w:rFonts w:ascii="Times New Roman" w:hAnsi="Times New Roman" w:cs="Times New Roman"/>
          <w:sz w:val="28"/>
          <w:szCs w:val="28"/>
        </w:rPr>
        <w:t xml:space="preserve"> (1,5 điểm)</w:t>
      </w:r>
      <w:r w:rsidR="00ED66DE" w:rsidRPr="006D6877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ED66DE" w:rsidRPr="006D6877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Cho phương trình:  </w:t>
      </w:r>
      <w:r w:rsidR="00ED66DE" w:rsidRPr="006D6877">
        <w:rPr>
          <w:rFonts w:ascii="Times New Roman" w:hAnsi="Times New Roman" w:cs="Times New Roman"/>
          <w:sz w:val="28"/>
          <w:szCs w:val="28"/>
          <w:lang w:val="vi-VN"/>
        </w:rPr>
        <w:t>2x</w:t>
      </w:r>
      <w:r w:rsidR="00ED66DE" w:rsidRPr="006D6877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="00ED66DE" w:rsidRPr="006D6877">
        <w:rPr>
          <w:rFonts w:ascii="Times New Roman" w:hAnsi="Times New Roman" w:cs="Times New Roman"/>
          <w:sz w:val="28"/>
          <w:szCs w:val="28"/>
          <w:lang w:val="vi-VN"/>
        </w:rPr>
        <w:t xml:space="preserve"> + 3x – 14 = 0 có 2 nghiệm là </w:t>
      </w:r>
      <w:r w:rsidR="00ED66DE" w:rsidRPr="006D6877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540" w:dyaOrig="360" w14:anchorId="5ECEFE55">
          <v:shape id="_x0000_i1028" type="#_x0000_t75" style="width:27pt;height:18pt" o:ole="">
            <v:imagedata r:id="rId12" o:title=""/>
          </v:shape>
          <o:OLEObject Type="Embed" ProgID="Equation.DSMT4" ShapeID="_x0000_i1028" DrawAspect="Content" ObjectID="_1739918881" r:id="rId13"/>
        </w:object>
      </w:r>
    </w:p>
    <w:p w14:paraId="3B5A7C9D" w14:textId="77777777" w:rsidR="00ED66DE" w:rsidRPr="006D6877" w:rsidRDefault="00ED66DE" w:rsidP="00ED66DE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6D6877">
        <w:rPr>
          <w:rFonts w:ascii="Times New Roman" w:hAnsi="Times New Roman" w:cs="Times New Roman"/>
          <w:sz w:val="28"/>
          <w:szCs w:val="28"/>
          <w:lang w:val="vi-VN"/>
        </w:rPr>
        <w:t>a. Không giải phương trình, hãy tính tổng và tích 2 nghiệm của phương trình.</w:t>
      </w:r>
    </w:p>
    <w:p w14:paraId="196B6C94" w14:textId="77777777" w:rsidR="00ED66DE" w:rsidRPr="006D6877" w:rsidRDefault="00ED66DE" w:rsidP="00ED66DE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6D6877">
        <w:rPr>
          <w:rFonts w:ascii="Times New Roman" w:hAnsi="Times New Roman" w:cs="Times New Roman"/>
          <w:sz w:val="28"/>
          <w:szCs w:val="28"/>
          <w:lang w:val="vi-VN"/>
        </w:rPr>
        <w:t>b. Tính giá trị của biểu thức sau:</w:t>
      </w:r>
    </w:p>
    <w:p w14:paraId="51E26EA3" w14:textId="3262400E" w:rsidR="00FA6052" w:rsidRPr="006D6877" w:rsidRDefault="00ED66DE" w:rsidP="00447F73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6D6877">
        <w:rPr>
          <w:rFonts w:ascii="Times New Roman" w:hAnsi="Times New Roman" w:cs="Times New Roman"/>
          <w:sz w:val="28"/>
          <w:szCs w:val="28"/>
          <w:lang w:val="vi-VN"/>
        </w:rPr>
        <w:t xml:space="preserve">             </w:t>
      </w:r>
      <w:r w:rsidR="00C37033" w:rsidRPr="006D6877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880" w:dyaOrig="380" w14:anchorId="45FFDD3E">
          <v:shape id="_x0000_i1029" type="#_x0000_t75" style="width:94.5pt;height:18.75pt" o:ole="">
            <v:imagedata r:id="rId14" o:title=""/>
          </v:shape>
          <o:OLEObject Type="Embed" ProgID="Equation.DSMT4" ShapeID="_x0000_i1029" DrawAspect="Content" ObjectID="_1739918882" r:id="rId15"/>
        </w:object>
      </w:r>
    </w:p>
    <w:p w14:paraId="76BB48D1" w14:textId="0CBEBFA4" w:rsidR="00FA6052" w:rsidRPr="006D6877" w:rsidRDefault="00FA6052" w:rsidP="00FA6052">
      <w:pPr>
        <w:spacing w:before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6877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 w:rsidR="00AD0CF4" w:rsidRPr="006D6877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6D6877">
        <w:rPr>
          <w:rFonts w:ascii="Times New Roman" w:hAnsi="Times New Roman" w:cs="Times New Roman"/>
          <w:sz w:val="28"/>
          <w:szCs w:val="28"/>
        </w:rPr>
        <w:t xml:space="preserve"> (1,5 điểm). </w:t>
      </w:r>
      <w:r w:rsidR="008E3B93" w:rsidRPr="006D6877">
        <w:rPr>
          <w:rFonts w:ascii="Times New Roman" w:hAnsi="Times New Roman" w:cs="Times New Roman"/>
          <w:sz w:val="28"/>
          <w:szCs w:val="28"/>
        </w:rPr>
        <w:t>Hai lớp 9A và 9B của một trường quyên góp vở ủng hộ các bạn học sinh vùng khó khăn. Lớp 9A mỗi bạn ủng hộ 2 quyển, lớp 9B mỗi bạn ủng hộ 3 quyển, cả hai lớp ủng hộ được 160 quyển. Tính số học sinh mỗi lớp biết rằng tổng số học sinh của cả hai lớp là 65 em.</w:t>
      </w:r>
    </w:p>
    <w:p w14:paraId="5C6C47F3" w14:textId="409D7100" w:rsidR="00FA6052" w:rsidRPr="006D6877" w:rsidRDefault="00577614" w:rsidP="00577614">
      <w:pPr>
        <w:rPr>
          <w:rFonts w:ascii="Times New Roman" w:hAnsi="Times New Roman" w:cs="Times New Roman"/>
          <w:sz w:val="28"/>
          <w:szCs w:val="28"/>
        </w:rPr>
      </w:pPr>
      <w:r w:rsidRPr="006D6877">
        <w:rPr>
          <w:rFonts w:ascii="Times New Roman" w:hAnsi="Times New Roman" w:cs="Times New Roman"/>
          <w:bCs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536F6FCF" wp14:editId="52DA7A6A">
            <wp:simplePos x="0" y="0"/>
            <wp:positionH relativeFrom="margin">
              <wp:align>right</wp:align>
            </wp:positionH>
            <wp:positionV relativeFrom="paragraph">
              <wp:posOffset>575945</wp:posOffset>
            </wp:positionV>
            <wp:extent cx="2419350" cy="2112418"/>
            <wp:effectExtent l="0" t="0" r="0" b="2540"/>
            <wp:wrapSquare wrapText="bothSides"/>
            <wp:docPr id="1" name="Picture 1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hape&#10;&#10;Description automatically generated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11241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A6052" w:rsidRPr="006D6877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r w:rsidR="00AD0CF4" w:rsidRPr="006D6877">
        <w:rPr>
          <w:rFonts w:ascii="Times New Roman" w:hAnsi="Times New Roman" w:cs="Times New Roman"/>
          <w:b/>
          <w:sz w:val="28"/>
          <w:szCs w:val="28"/>
          <w:u w:val="single"/>
        </w:rPr>
        <w:t xml:space="preserve"> 4: </w:t>
      </w:r>
      <w:r w:rsidR="00FA6052" w:rsidRPr="006D6877">
        <w:rPr>
          <w:rFonts w:ascii="Times New Roman" w:hAnsi="Times New Roman" w:cs="Times New Roman"/>
          <w:sz w:val="28"/>
          <w:szCs w:val="28"/>
        </w:rPr>
        <w:t>(1</w:t>
      </w:r>
      <w:r w:rsidR="00AD0CF4" w:rsidRPr="006D6877">
        <w:rPr>
          <w:rFonts w:ascii="Times New Roman" w:hAnsi="Times New Roman" w:cs="Times New Roman"/>
          <w:sz w:val="28"/>
          <w:szCs w:val="28"/>
        </w:rPr>
        <w:t>,0</w:t>
      </w:r>
      <w:r w:rsidR="00FA6052" w:rsidRPr="006D6877">
        <w:rPr>
          <w:rFonts w:ascii="Times New Roman" w:hAnsi="Times New Roman" w:cs="Times New Roman"/>
          <w:sz w:val="28"/>
          <w:szCs w:val="28"/>
        </w:rPr>
        <w:t xml:space="preserve"> điểm</w:t>
      </w:r>
      <w:r w:rsidR="001A25EC" w:rsidRPr="006D6877">
        <w:rPr>
          <w:rFonts w:ascii="Times New Roman" w:hAnsi="Times New Roman" w:cs="Times New Roman"/>
          <w:sz w:val="28"/>
          <w:szCs w:val="28"/>
        </w:rPr>
        <w:t xml:space="preserve">). </w:t>
      </w:r>
      <w:r w:rsidR="00975FB6" w:rsidRPr="006D6877">
        <w:rPr>
          <w:rFonts w:ascii="Times New Roman" w:hAnsi="Times New Roman" w:cs="Times New Roman"/>
          <w:sz w:val="28"/>
          <w:szCs w:val="28"/>
        </w:rPr>
        <w:t xml:space="preserve">Một vé xem phim có giá </w:t>
      </w:r>
      <w:r w:rsidR="00975FB6" w:rsidRPr="006D6877">
        <w:rPr>
          <w:rFonts w:ascii="Times New Roman" w:hAnsi="Times New Roman" w:cs="Times New Roman"/>
          <w:position w:val="-18"/>
          <w:sz w:val="28"/>
          <w:szCs w:val="28"/>
        </w:rPr>
        <w:object w:dxaOrig="700" w:dyaOrig="400" w14:anchorId="6E81B775">
          <v:shape id="_x0000_i1030" type="#_x0000_t75" style="width:35.25pt;height:19.5pt" o:ole="">
            <v:imagedata r:id="rId17" o:title=""/>
          </v:shape>
          <o:OLEObject Type="Embed" ProgID="Equation.DSMT4" ShapeID="_x0000_i1030" DrawAspect="Content" ObjectID="_1739918883" r:id="rId18"/>
        </w:object>
      </w:r>
      <w:r w:rsidR="00975FB6" w:rsidRPr="006D6877">
        <w:rPr>
          <w:rFonts w:ascii="Times New Roman" w:hAnsi="Times New Roman" w:cs="Times New Roman"/>
          <w:sz w:val="28"/>
          <w:szCs w:val="28"/>
        </w:rPr>
        <w:t xml:space="preserve">đồng. Khi có đợt giảm giá,mỗi ngày số lượng người xem tăng lên </w:t>
      </w:r>
      <w:r w:rsidR="00975FB6" w:rsidRPr="006D6877">
        <w:rPr>
          <w:rFonts w:ascii="Times New Roman" w:hAnsi="Times New Roman" w:cs="Times New Roman"/>
          <w:position w:val="-6"/>
          <w:sz w:val="28"/>
          <w:szCs w:val="28"/>
        </w:rPr>
        <w:object w:dxaOrig="499" w:dyaOrig="279" w14:anchorId="0167ED75">
          <v:shape id="_x0000_i1031" type="#_x0000_t75" style="width:26.25pt;height:14.25pt" o:ole="">
            <v:imagedata r:id="rId19" o:title=""/>
          </v:shape>
          <o:OLEObject Type="Embed" ProgID="Equation.DSMT4" ShapeID="_x0000_i1031" DrawAspect="Content" ObjectID="_1739918884" r:id="rId20"/>
        </w:object>
      </w:r>
      <w:r w:rsidR="00975FB6" w:rsidRPr="006D6877">
        <w:rPr>
          <w:rFonts w:ascii="Times New Roman" w:hAnsi="Times New Roman" w:cs="Times New Roman"/>
          <w:sz w:val="28"/>
          <w:szCs w:val="28"/>
        </w:rPr>
        <w:t xml:space="preserve">, do đó doanh thu cũng tăng </w:t>
      </w:r>
      <w:r w:rsidR="00975FB6" w:rsidRPr="006D6877">
        <w:rPr>
          <w:rFonts w:ascii="Times New Roman" w:hAnsi="Times New Roman" w:cs="Times New Roman"/>
          <w:position w:val="-6"/>
          <w:sz w:val="28"/>
          <w:szCs w:val="28"/>
        </w:rPr>
        <w:object w:dxaOrig="499" w:dyaOrig="279" w14:anchorId="0B0D4EFD">
          <v:shape id="_x0000_i1032" type="#_x0000_t75" style="width:26.25pt;height:14.25pt" o:ole="">
            <v:imagedata r:id="rId21" o:title=""/>
          </v:shape>
          <o:OLEObject Type="Embed" ProgID="Equation.DSMT4" ShapeID="_x0000_i1032" DrawAspect="Content" ObjectID="_1739918885" r:id="rId22"/>
        </w:object>
      </w:r>
      <w:r w:rsidR="00975FB6" w:rsidRPr="006D6877">
        <w:rPr>
          <w:rFonts w:ascii="Times New Roman" w:hAnsi="Times New Roman" w:cs="Times New Roman"/>
          <w:sz w:val="28"/>
          <w:szCs w:val="28"/>
        </w:rPr>
        <w:t>. Hỏi giá vé khi được giảm là bao nhiêu?</w:t>
      </w:r>
    </w:p>
    <w:p w14:paraId="4F3CFDE4" w14:textId="46363452" w:rsidR="001E3890" w:rsidRPr="006D6877" w:rsidRDefault="00FA6052" w:rsidP="001E3890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6D6877">
        <w:rPr>
          <w:rFonts w:ascii="Times New Roman" w:hAnsi="Times New Roman" w:cs="Times New Roman"/>
          <w:b/>
          <w:sz w:val="28"/>
          <w:szCs w:val="28"/>
          <w:u w:val="single"/>
        </w:rPr>
        <w:t>Bài 5</w:t>
      </w:r>
      <w:r w:rsidR="00B4363A" w:rsidRPr="006D6877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6D6877">
        <w:rPr>
          <w:rFonts w:ascii="Times New Roman" w:hAnsi="Times New Roman" w:cs="Times New Roman"/>
          <w:sz w:val="28"/>
          <w:szCs w:val="28"/>
        </w:rPr>
        <w:t xml:space="preserve"> (1 điểm)</w:t>
      </w:r>
      <w:r w:rsidR="001E3890" w:rsidRPr="006D6877">
        <w:rPr>
          <w:rFonts w:ascii="Times New Roman" w:hAnsi="Times New Roman" w:cs="Times New Roman"/>
          <w:sz w:val="28"/>
          <w:szCs w:val="28"/>
        </w:rPr>
        <w:t>. Trong hình vẽ bên, ∆ABC đều cạnh bằng 10cm. Ba cung tròn có bán kính 5cm và có tâm lần lượt là 3 đỉnh A, B, C. Tính diện tích phần còn lại của ∆ABC(phần không tô màu).</w:t>
      </w:r>
    </w:p>
    <w:p w14:paraId="71E4FC93" w14:textId="6DFED8B2" w:rsidR="001E3890" w:rsidRPr="006D6877" w:rsidRDefault="001E3890" w:rsidP="001E3890">
      <w:pPr>
        <w:shd w:val="clear" w:color="auto" w:fill="FFFFFF"/>
        <w:rPr>
          <w:rFonts w:ascii="Times New Roman" w:hAnsi="Times New Roman" w:cs="Times New Roman"/>
          <w:bCs/>
          <w:sz w:val="28"/>
          <w:szCs w:val="28"/>
        </w:rPr>
      </w:pPr>
      <w:r w:rsidRPr="006D6877">
        <w:rPr>
          <w:rFonts w:ascii="Times New Roman" w:hAnsi="Times New Roman" w:cs="Times New Roman"/>
          <w:bCs/>
          <w:sz w:val="28"/>
          <w:szCs w:val="28"/>
        </w:rPr>
        <w:t>(Kết quả làm tròn đế chữ số thập phân thứ 2)</w:t>
      </w:r>
    </w:p>
    <w:p w14:paraId="6FBD35A1" w14:textId="6D84CB6F" w:rsidR="00577614" w:rsidRPr="006D6877" w:rsidRDefault="00577614" w:rsidP="001E3890">
      <w:pPr>
        <w:shd w:val="clear" w:color="auto" w:fill="FFFFFF"/>
        <w:rPr>
          <w:rFonts w:ascii="Times New Roman" w:hAnsi="Times New Roman" w:cs="Times New Roman"/>
          <w:bCs/>
          <w:sz w:val="28"/>
          <w:szCs w:val="28"/>
        </w:rPr>
      </w:pPr>
    </w:p>
    <w:p w14:paraId="405F30F4" w14:textId="0E111C54" w:rsidR="00C50773" w:rsidRPr="006D6877" w:rsidRDefault="00C50773" w:rsidP="00C50773">
      <w:pPr>
        <w:widowControl w:val="0"/>
        <w:spacing w:line="360" w:lineRule="auto"/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</w:pPr>
      <w:r w:rsidRPr="006D6877">
        <w:rPr>
          <w:rFonts w:ascii="Times New Roman" w:eastAsia="SimSun" w:hAnsi="Times New Roman" w:cs="Times New Roman"/>
          <w:b/>
          <w:kern w:val="2"/>
          <w:sz w:val="28"/>
          <w:szCs w:val="28"/>
          <w:u w:val="single"/>
          <w:lang w:val="vi-VN" w:eastAsia="zh-CN"/>
        </w:rPr>
        <w:t>Bài 6</w:t>
      </w:r>
      <w:r w:rsidRPr="006D6877">
        <w:rPr>
          <w:rFonts w:ascii="Times New Roman" w:eastAsia="SimSun" w:hAnsi="Times New Roman" w:cs="Times New Roman"/>
          <w:b/>
          <w:kern w:val="2"/>
          <w:sz w:val="28"/>
          <w:szCs w:val="28"/>
          <w:lang w:val="vi-VN" w:eastAsia="zh-CN"/>
        </w:rPr>
        <w:t xml:space="preserve">: </w:t>
      </w:r>
      <w:r w:rsidRPr="006D6877">
        <w:rPr>
          <w:rFonts w:ascii="Times New Roman" w:eastAsia="SimSun" w:hAnsi="Times New Roman" w:cs="Times New Roman"/>
          <w:bCs/>
          <w:kern w:val="2"/>
          <w:sz w:val="28"/>
          <w:szCs w:val="28"/>
          <w:lang w:val="vi-VN" w:eastAsia="zh-CN"/>
        </w:rPr>
        <w:t>(3</w:t>
      </w:r>
      <w:r w:rsidR="007669D1" w:rsidRPr="006D6877">
        <w:rPr>
          <w:rFonts w:ascii="Times New Roman" w:eastAsia="SimSun" w:hAnsi="Times New Roman" w:cs="Times New Roman"/>
          <w:bCs/>
          <w:kern w:val="2"/>
          <w:sz w:val="28"/>
          <w:szCs w:val="28"/>
          <w:lang w:eastAsia="zh-CN"/>
        </w:rPr>
        <w:t>,0 điểm</w:t>
      </w:r>
      <w:r w:rsidRPr="006D6877">
        <w:rPr>
          <w:rFonts w:ascii="Times New Roman" w:eastAsia="SimSun" w:hAnsi="Times New Roman" w:cs="Times New Roman"/>
          <w:bCs/>
          <w:kern w:val="2"/>
          <w:sz w:val="28"/>
          <w:szCs w:val="28"/>
          <w:lang w:val="vi-VN" w:eastAsia="zh-CN"/>
        </w:rPr>
        <w:t>)</w:t>
      </w:r>
      <w:r w:rsidRPr="006D6877">
        <w:rPr>
          <w:rFonts w:ascii="Times New Roman" w:eastAsia="SimSun" w:hAnsi="Times New Roman" w:cs="Times New Roman"/>
          <w:kern w:val="2"/>
          <w:sz w:val="28"/>
          <w:szCs w:val="28"/>
          <w:lang w:val="vi-VN" w:eastAsia="zh-CN"/>
        </w:rPr>
        <w:t xml:space="preserve"> Từ điểm A nằm ngoài đường tròn (O:R) với OA &gt; 2R, vẽ hai tiếp tuyến AB và AC với (O) ( A, B là tiếp điểm). </w:t>
      </w:r>
      <w:r w:rsidRPr="006D687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Gọi H là giao điểm của AO với BC.</w:t>
      </w:r>
    </w:p>
    <w:p w14:paraId="1EE5E605" w14:textId="77777777" w:rsidR="00C50773" w:rsidRPr="006D6877" w:rsidRDefault="00C50773" w:rsidP="00C50773">
      <w:pPr>
        <w:widowControl w:val="0"/>
        <w:numPr>
          <w:ilvl w:val="0"/>
          <w:numId w:val="8"/>
        </w:numPr>
        <w:spacing w:line="360" w:lineRule="auto"/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</w:pPr>
      <w:r w:rsidRPr="006D687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Chứng minh: Tứ giác ABOC nội tiếp và AO</w:t>
      </w:r>
      <w:r w:rsidRPr="006D6877">
        <w:rPr>
          <w:rFonts w:ascii="Times New Roman" w:eastAsia="SimSun" w:hAnsi="Times New Roman" w:cs="Times New Roman"/>
          <w:kern w:val="2"/>
          <w:position w:val="-4"/>
          <w:sz w:val="28"/>
          <w:szCs w:val="28"/>
          <w:lang w:eastAsia="zh-CN"/>
        </w:rPr>
        <w:object w:dxaOrig="260" w:dyaOrig="280" w14:anchorId="29D44F87">
          <v:shape id="_x0000_i1033" type="#_x0000_t75" style="width:12.75pt;height:13.5pt;mso-position-horizontal-relative:page;mso-position-vertical-relative:page" o:ole="">
            <v:imagedata r:id="rId23" o:title=""/>
          </v:shape>
          <o:OLEObject Type="Embed" ProgID="Equation.DSMT4" ShapeID="_x0000_i1033" DrawAspect="Content" ObjectID="_1739918886" r:id="rId24"/>
        </w:object>
      </w:r>
      <w:r w:rsidRPr="006D687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BC tại H.</w:t>
      </w:r>
    </w:p>
    <w:p w14:paraId="74B61E70" w14:textId="77777777" w:rsidR="00C50773" w:rsidRPr="006D6877" w:rsidRDefault="00C50773" w:rsidP="00C50773">
      <w:pPr>
        <w:widowControl w:val="0"/>
        <w:numPr>
          <w:ilvl w:val="0"/>
          <w:numId w:val="8"/>
        </w:numPr>
        <w:spacing w:line="360" w:lineRule="auto"/>
        <w:rPr>
          <w:rFonts w:ascii="Times New Roman" w:eastAsia="SimSun" w:hAnsi="Times New Roman" w:cs="Times New Roman"/>
          <w:kern w:val="2"/>
          <w:sz w:val="28"/>
          <w:szCs w:val="28"/>
          <w:lang w:val="it-IT" w:eastAsia="zh-CN"/>
        </w:rPr>
      </w:pPr>
      <w:r w:rsidRPr="006D687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 xml:space="preserve">Gọi D là trung điểm của AC. </w:t>
      </w:r>
      <w:r w:rsidRPr="006D6877">
        <w:rPr>
          <w:rFonts w:ascii="Times New Roman" w:eastAsia="SimSun" w:hAnsi="Times New Roman" w:cs="Times New Roman"/>
          <w:kern w:val="2"/>
          <w:sz w:val="28"/>
          <w:szCs w:val="28"/>
          <w:lang w:val="it-IT" w:eastAsia="zh-CN"/>
        </w:rPr>
        <w:t>BD cắt (O) tại E (E</w:t>
      </w:r>
      <w:r w:rsidRPr="006D6877">
        <w:rPr>
          <w:rFonts w:ascii="Times New Roman" w:eastAsia="SimSun" w:hAnsi="Times New Roman" w:cs="Times New Roman"/>
          <w:kern w:val="2"/>
          <w:position w:val="-4"/>
          <w:sz w:val="28"/>
          <w:szCs w:val="28"/>
          <w:lang w:eastAsia="zh-CN"/>
        </w:rPr>
        <w:object w:dxaOrig="240" w:dyaOrig="240" w14:anchorId="50FBBD2B">
          <v:shape id="_x0000_i1034" type="#_x0000_t75" style="width:12pt;height:12pt;mso-position-horizontal-relative:page;mso-position-vertical-relative:page" o:ole="">
            <v:imagedata r:id="rId25" o:title=""/>
          </v:shape>
          <o:OLEObject Type="Embed" ProgID="Equation.DSMT4" ShapeID="_x0000_i1034" DrawAspect="Content" ObjectID="_1739918887" r:id="rId26"/>
        </w:object>
      </w:r>
      <w:r w:rsidRPr="006D6877">
        <w:rPr>
          <w:rFonts w:ascii="Times New Roman" w:eastAsia="SimSun" w:hAnsi="Times New Roman" w:cs="Times New Roman"/>
          <w:kern w:val="2"/>
          <w:sz w:val="28"/>
          <w:szCs w:val="28"/>
          <w:lang w:val="it-IT" w:eastAsia="zh-CN"/>
        </w:rPr>
        <w:t>B), AE cắt (O) tại F (F</w:t>
      </w:r>
      <w:r w:rsidRPr="006D6877">
        <w:rPr>
          <w:rFonts w:ascii="Times New Roman" w:eastAsia="SimSun" w:hAnsi="Times New Roman" w:cs="Times New Roman"/>
          <w:kern w:val="2"/>
          <w:position w:val="-4"/>
          <w:sz w:val="28"/>
          <w:szCs w:val="28"/>
          <w:lang w:eastAsia="zh-CN"/>
        </w:rPr>
        <w:object w:dxaOrig="240" w:dyaOrig="240" w14:anchorId="6494ED44">
          <v:shape id="_x0000_i1035" type="#_x0000_t75" style="width:12pt;height:12pt;mso-position-horizontal-relative:page;mso-position-vertical-relative:page" o:ole="">
            <v:imagedata r:id="rId25" o:title=""/>
          </v:shape>
          <o:OLEObject Type="Embed" ProgID="Equation.DSMT4" ShapeID="_x0000_i1035" DrawAspect="Content" ObjectID="_1739918888" r:id="rId27"/>
        </w:object>
      </w:r>
      <w:r w:rsidRPr="006D6877">
        <w:rPr>
          <w:rFonts w:ascii="Times New Roman" w:eastAsia="SimSun" w:hAnsi="Times New Roman" w:cs="Times New Roman"/>
          <w:kern w:val="2"/>
          <w:sz w:val="28"/>
          <w:szCs w:val="28"/>
          <w:lang w:val="it-IT" w:eastAsia="zh-CN"/>
        </w:rPr>
        <w:t xml:space="preserve">E). </w:t>
      </w:r>
    </w:p>
    <w:p w14:paraId="09BA999D" w14:textId="77777777" w:rsidR="00C50773" w:rsidRPr="006D6877" w:rsidRDefault="00C50773" w:rsidP="00C50773">
      <w:pPr>
        <w:widowControl w:val="0"/>
        <w:spacing w:line="360" w:lineRule="auto"/>
        <w:ind w:left="1080"/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</w:pPr>
      <w:r w:rsidRPr="006D687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Chứng minh AB</w:t>
      </w:r>
      <w:r w:rsidRPr="006D6877">
        <w:rPr>
          <w:rFonts w:ascii="Times New Roman" w:eastAsia="SimSun" w:hAnsi="Times New Roman" w:cs="Times New Roman"/>
          <w:kern w:val="2"/>
          <w:sz w:val="28"/>
          <w:szCs w:val="28"/>
          <w:vertAlign w:val="superscript"/>
          <w:lang w:eastAsia="zh-CN"/>
        </w:rPr>
        <w:t>2</w:t>
      </w:r>
      <w:r w:rsidRPr="006D687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 xml:space="preserve"> = AE.AF.</w:t>
      </w:r>
    </w:p>
    <w:p w14:paraId="56A3D74D" w14:textId="77777777" w:rsidR="00C50773" w:rsidRPr="006D6877" w:rsidRDefault="00C50773" w:rsidP="00C50773">
      <w:pPr>
        <w:widowControl w:val="0"/>
        <w:numPr>
          <w:ilvl w:val="0"/>
          <w:numId w:val="8"/>
        </w:numPr>
        <w:spacing w:line="360" w:lineRule="auto"/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</w:pPr>
      <w:r w:rsidRPr="006D687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Chứng minh DC</w:t>
      </w:r>
      <w:r w:rsidRPr="006D6877">
        <w:rPr>
          <w:rFonts w:ascii="Times New Roman" w:eastAsia="SimSun" w:hAnsi="Times New Roman" w:cs="Times New Roman"/>
          <w:kern w:val="2"/>
          <w:sz w:val="28"/>
          <w:szCs w:val="28"/>
          <w:vertAlign w:val="superscript"/>
          <w:lang w:eastAsia="zh-CN"/>
        </w:rPr>
        <w:t>2</w:t>
      </w:r>
      <w:r w:rsidRPr="006D687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 xml:space="preserve"> = DB . DE và FB //AC.</w:t>
      </w:r>
    </w:p>
    <w:p w14:paraId="0660D490" w14:textId="77777777" w:rsidR="00FA6052" w:rsidRPr="006D6877" w:rsidRDefault="00FA6052" w:rsidP="00C0510B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D6877">
        <w:rPr>
          <w:rFonts w:ascii="Times New Roman" w:hAnsi="Times New Roman" w:cs="Times New Roman"/>
          <w:b/>
          <w:sz w:val="28"/>
          <w:szCs w:val="28"/>
        </w:rPr>
        <w:t>- HẾT –</w:t>
      </w:r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4614"/>
        <w:gridCol w:w="6152"/>
      </w:tblGrid>
      <w:tr w:rsidR="00FA6052" w:rsidRPr="006D6877" w14:paraId="39220ED9" w14:textId="77777777" w:rsidTr="00DA0C0E">
        <w:trPr>
          <w:jc w:val="center"/>
        </w:trPr>
        <w:tc>
          <w:tcPr>
            <w:tcW w:w="2143" w:type="pct"/>
            <w:shd w:val="clear" w:color="auto" w:fill="auto"/>
          </w:tcPr>
          <w:p w14:paraId="4BC73BE7" w14:textId="77777777" w:rsidR="00FA6052" w:rsidRPr="006D6877" w:rsidRDefault="00FA6052" w:rsidP="00DA0C0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br w:type="page"/>
              <w:t>UBND QUẬN BÌNH THẠNH</w:t>
            </w:r>
          </w:p>
          <w:p w14:paraId="3551F179" w14:textId="6D4C5E10" w:rsidR="00FA6052" w:rsidRPr="006D6877" w:rsidRDefault="00FA6052" w:rsidP="00DA0C0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RƯỜNG THCS </w:t>
            </w:r>
            <w:r w:rsidR="00C0510B" w:rsidRPr="006D6877">
              <w:rPr>
                <w:rFonts w:ascii="Times New Roman" w:hAnsi="Times New Roman" w:cs="Times New Roman"/>
                <w:b/>
                <w:sz w:val="28"/>
                <w:szCs w:val="28"/>
              </w:rPr>
              <w:t>CỬU LONG</w:t>
            </w:r>
          </w:p>
          <w:p w14:paraId="23A97FA8" w14:textId="77777777" w:rsidR="00FA6052" w:rsidRPr="006D6877" w:rsidRDefault="00FA6052" w:rsidP="00DA0C0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857" w:type="pct"/>
            <w:shd w:val="clear" w:color="auto" w:fill="auto"/>
          </w:tcPr>
          <w:p w14:paraId="38931B8F" w14:textId="77777777" w:rsidR="00FA6052" w:rsidRPr="006D6877" w:rsidRDefault="00FA6052" w:rsidP="00DA0C0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  <w:p w14:paraId="7E951A62" w14:textId="77777777" w:rsidR="00FA6052" w:rsidRPr="006D6877" w:rsidRDefault="00FA6052" w:rsidP="00DA0C0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MÔN TOÁN LỚP </w:t>
            </w:r>
            <w:r w:rsidRPr="006D6877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9</w:t>
            </w:r>
          </w:p>
        </w:tc>
      </w:tr>
    </w:tbl>
    <w:p w14:paraId="6AA06E60" w14:textId="77777777" w:rsidR="00FA6052" w:rsidRPr="006D6877" w:rsidRDefault="00FA6052" w:rsidP="00FA6052">
      <w:pPr>
        <w:rPr>
          <w:rFonts w:ascii="Times New Roman" w:hAnsi="Times New Roman" w:cs="Times New Roman"/>
          <w:vanish/>
          <w:sz w:val="28"/>
          <w:szCs w:val="28"/>
        </w:rPr>
      </w:pPr>
    </w:p>
    <w:tbl>
      <w:tblPr>
        <w:tblW w:w="10631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8881"/>
        <w:gridCol w:w="899"/>
      </w:tblGrid>
      <w:tr w:rsidR="006D6877" w:rsidRPr="006D6877" w14:paraId="20F0542D" w14:textId="77777777" w:rsidTr="00DA0C0E">
        <w:tc>
          <w:tcPr>
            <w:tcW w:w="851" w:type="dxa"/>
            <w:shd w:val="clear" w:color="auto" w:fill="auto"/>
          </w:tcPr>
          <w:p w14:paraId="27B74705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 xml:space="preserve">Bài </w:t>
            </w: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1</w:t>
            </w: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8881" w:type="dxa"/>
            <w:shd w:val="clear" w:color="auto" w:fill="auto"/>
          </w:tcPr>
          <w:p w14:paraId="6B2F91ED" w14:textId="0E188519" w:rsidR="00FA6052" w:rsidRPr="006D6877" w:rsidRDefault="00FA6052" w:rsidP="00B23984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9" w:type="dxa"/>
            <w:shd w:val="clear" w:color="auto" w:fill="auto"/>
          </w:tcPr>
          <w:p w14:paraId="1AFE1820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2</w:t>
            </w:r>
          </w:p>
        </w:tc>
      </w:tr>
      <w:tr w:rsidR="006D6877" w:rsidRPr="006D6877" w14:paraId="1A6A75AE" w14:textId="77777777" w:rsidTr="00DA0C0E">
        <w:tc>
          <w:tcPr>
            <w:tcW w:w="851" w:type="dxa"/>
            <w:shd w:val="clear" w:color="auto" w:fill="auto"/>
          </w:tcPr>
          <w:p w14:paraId="3ED9FFF0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 xml:space="preserve">a) </w:t>
            </w:r>
          </w:p>
        </w:tc>
        <w:tc>
          <w:tcPr>
            <w:tcW w:w="8881" w:type="dxa"/>
            <w:shd w:val="clear" w:color="auto" w:fill="auto"/>
          </w:tcPr>
          <w:p w14:paraId="4C3C7FDD" w14:textId="5BE6C0F4" w:rsidR="00FA6052" w:rsidRPr="006D6877" w:rsidRDefault="00FA6052" w:rsidP="00B2398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Vẽ (P)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và (</w:t>
            </w:r>
            <w:r w:rsidR="00B23984" w:rsidRPr="006D6877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) trên cùng một hệ trục tọa độ.</w:t>
            </w:r>
          </w:p>
          <w:p w14:paraId="48022DC8" w14:textId="655EDAAF" w:rsidR="00FA6052" w:rsidRPr="006D6877" w:rsidRDefault="00FA6052" w:rsidP="00B23984">
            <w:pPr>
              <w:tabs>
                <w:tab w:val="left" w:pos="1440"/>
                <w:tab w:val="left" w:pos="10080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L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ập bảng giá trị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của (P )</w:t>
            </w:r>
            <w:r w:rsidR="00B23984"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                 </w:t>
            </w:r>
          </w:p>
          <w:p w14:paraId="16A32C19" w14:textId="77777777" w:rsidR="00FA6052" w:rsidRPr="006D6877" w:rsidRDefault="00FA6052" w:rsidP="00B23984">
            <w:pPr>
              <w:tabs>
                <w:tab w:val="left" w:pos="1440"/>
                <w:tab w:val="left" w:pos="10080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Vẽ (P)</w:t>
            </w:r>
          </w:p>
          <w:p w14:paraId="0CDF77C7" w14:textId="0EA7AA57" w:rsidR="00FA6052" w:rsidRPr="006D6877" w:rsidRDefault="00FA6052" w:rsidP="00B23984">
            <w:pPr>
              <w:tabs>
                <w:tab w:val="left" w:pos="1440"/>
                <w:tab w:val="left" w:pos="10080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L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ập bảng giá trị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của (</w:t>
            </w:r>
            <w:r w:rsidR="00B23984" w:rsidRPr="006D6877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)</w:t>
            </w:r>
          </w:p>
          <w:p w14:paraId="7402C5B6" w14:textId="664209EE" w:rsidR="00FA6052" w:rsidRPr="006D6877" w:rsidRDefault="00FA6052" w:rsidP="00B23984">
            <w:pPr>
              <w:tabs>
                <w:tab w:val="left" w:pos="1440"/>
                <w:tab w:val="left" w:pos="10080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Vẽ (</w:t>
            </w:r>
            <w:r w:rsidR="00B23984" w:rsidRPr="006D6877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899" w:type="dxa"/>
            <w:shd w:val="clear" w:color="auto" w:fill="auto"/>
          </w:tcPr>
          <w:p w14:paraId="4B10ED3D" w14:textId="77777777" w:rsidR="00946B17" w:rsidRPr="006D6877" w:rsidRDefault="00946B17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E71A556" w14:textId="5DB6DB89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38E094D5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1ABA78E3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7EBC5735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</w:tc>
      </w:tr>
      <w:tr w:rsidR="006D6877" w:rsidRPr="006D6877" w14:paraId="5B197133" w14:textId="77777777" w:rsidTr="00DA0C0E">
        <w:trPr>
          <w:trHeight w:val="2402"/>
        </w:trPr>
        <w:tc>
          <w:tcPr>
            <w:tcW w:w="851" w:type="dxa"/>
            <w:shd w:val="clear" w:color="auto" w:fill="auto"/>
          </w:tcPr>
          <w:p w14:paraId="01315D92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)</w:t>
            </w:r>
          </w:p>
        </w:tc>
        <w:tc>
          <w:tcPr>
            <w:tcW w:w="8881" w:type="dxa"/>
            <w:shd w:val="clear" w:color="auto" w:fill="auto"/>
          </w:tcPr>
          <w:p w14:paraId="5DDF56D8" w14:textId="1D89EB53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Tìm các tọa độ giao điểm của (P) và đường thẳng (</w:t>
            </w:r>
            <w:r w:rsidR="00AF2B4F" w:rsidRPr="006D6877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) bằng phép t</w:t>
            </w:r>
            <w:r w:rsidR="00AF2B4F" w:rsidRPr="006D6877">
              <w:rPr>
                <w:rFonts w:ascii="Times New Roman" w:hAnsi="Times New Roman" w:cs="Times New Roman"/>
                <w:sz w:val="28"/>
                <w:szCs w:val="28"/>
              </w:rPr>
              <w:t>í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="00AF2B4F" w:rsidRPr="006D6877">
              <w:rPr>
                <w:rFonts w:ascii="Times New Roman" w:hAnsi="Times New Roman" w:cs="Times New Roman"/>
                <w:sz w:val="28"/>
                <w:szCs w:val="28"/>
              </w:rPr>
              <w:t>h</w:t>
            </w:r>
          </w:p>
          <w:p w14:paraId="5C138E22" w14:textId="3D372F68" w:rsidR="00FA6052" w:rsidRPr="006D6877" w:rsidRDefault="00FA6052" w:rsidP="00DA0C0E">
            <w:pPr>
              <w:tabs>
                <w:tab w:val="left" w:pos="720"/>
                <w:tab w:val="left" w:pos="10080"/>
              </w:tabs>
              <w:spacing w:line="276" w:lineRule="auto"/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Phương trình hoành độ giao điểm: </w:t>
            </w:r>
            <w:r w:rsidR="00AF2B4F" w:rsidRPr="006D687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60" w14:anchorId="79DA4B78">
                <v:shape id="_x0000_i1038" type="#_x0000_t75" style="width:59.25pt;height:18pt" o:ole="">
                  <v:imagedata r:id="rId28" o:title=""/>
                </v:shape>
                <o:OLEObject Type="Embed" ProgID="Equation.DSMT4" ShapeID="_x0000_i1038" DrawAspect="Content" ObjectID="_1739918889" r:id="rId29"/>
              </w:object>
            </w:r>
          </w:p>
          <w:p w14:paraId="7540A8B5" w14:textId="6B6C5D6B" w:rsidR="00FA6052" w:rsidRPr="006D6877" w:rsidRDefault="00AF2B4F" w:rsidP="00DA0C0E">
            <w:pPr>
              <w:tabs>
                <w:tab w:val="left" w:pos="720"/>
                <w:tab w:val="left" w:pos="10080"/>
              </w:tabs>
              <w:spacing w:line="276" w:lineRule="auto"/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 w14:anchorId="468E2764">
                <v:shape id="_x0000_i1039" type="#_x0000_t75" style="width:82.5pt;height:18pt" o:ole="">
                  <v:imagedata r:id="rId30" o:title=""/>
                </v:shape>
                <o:OLEObject Type="Embed" ProgID="Equation.DSMT4" ShapeID="_x0000_i1039" DrawAspect="Content" ObjectID="_1739918890" r:id="rId31"/>
              </w:object>
            </w:r>
          </w:p>
          <w:p w14:paraId="4C951958" w14:textId="603EB257" w:rsidR="00FA6052" w:rsidRPr="006D6877" w:rsidRDefault="00AF2B4F" w:rsidP="00DA0C0E">
            <w:pPr>
              <w:tabs>
                <w:tab w:val="left" w:pos="720"/>
                <w:tab w:val="left" w:pos="10080"/>
              </w:tabs>
              <w:spacing w:line="276" w:lineRule="auto"/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39" w:dyaOrig="360" w14:anchorId="5689F747">
                <v:shape id="_x0000_i1040" type="#_x0000_t75" style="width:97.5pt;height:18pt" o:ole="">
                  <v:imagedata r:id="rId32" o:title=""/>
                </v:shape>
                <o:OLEObject Type="Embed" ProgID="Equation.DSMT4" ShapeID="_x0000_i1040" DrawAspect="Content" ObjectID="_1739918891" r:id="rId33"/>
              </w:object>
            </w:r>
          </w:p>
          <w:p w14:paraId="0EFA2CE6" w14:textId="63581EB2" w:rsidR="00FA6052" w:rsidRPr="006D6877" w:rsidRDefault="00FA6052" w:rsidP="007669D1">
            <w:pPr>
              <w:tabs>
                <w:tab w:val="left" w:pos="720"/>
                <w:tab w:val="left" w:pos="10080"/>
              </w:tabs>
              <w:spacing w:line="276" w:lineRule="auto"/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Vậy tọa độ giao điểm của (P) và (</w:t>
            </w:r>
            <w:r w:rsidR="00AF2B4F" w:rsidRPr="006D6877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) là: (</w:t>
            </w:r>
            <w:r w:rsidR="00AF2B4F" w:rsidRPr="006D687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="00AF2B4F" w:rsidRPr="006D687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) và </w:t>
            </w:r>
            <w:r w:rsidR="00AF2B4F" w:rsidRPr="006D687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20" w14:anchorId="05E0315E">
                <v:shape id="_x0000_i1041" type="#_x0000_t75" style="width:41.25pt;height:15.75pt" o:ole="">
                  <v:imagedata r:id="rId34" o:title=""/>
                </v:shape>
                <o:OLEObject Type="Embed" ProgID="Equation.DSMT4" ShapeID="_x0000_i1041" DrawAspect="Content" ObjectID="_1739918892" r:id="rId35"/>
              </w:objec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2E99248F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9" w:type="dxa"/>
            <w:shd w:val="clear" w:color="auto" w:fill="auto"/>
          </w:tcPr>
          <w:p w14:paraId="441C53D9" w14:textId="77777777" w:rsidR="00FA6052" w:rsidRPr="006D6877" w:rsidRDefault="00FA6052" w:rsidP="00DA0C0E">
            <w:pPr>
              <w:spacing w:line="360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0DC973C4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046AE812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71F992ED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0E868E9A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 5</w:t>
            </w:r>
          </w:p>
        </w:tc>
      </w:tr>
      <w:tr w:rsidR="006D6877" w:rsidRPr="006D6877" w14:paraId="57962B2E" w14:textId="77777777" w:rsidTr="00DA0C0E">
        <w:trPr>
          <w:trHeight w:val="720"/>
        </w:trPr>
        <w:tc>
          <w:tcPr>
            <w:tcW w:w="851" w:type="dxa"/>
            <w:shd w:val="clear" w:color="auto" w:fill="auto"/>
          </w:tcPr>
          <w:p w14:paraId="7A18A7C3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 xml:space="preserve">Bài </w:t>
            </w: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2</w:t>
            </w: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 xml:space="preserve"> </w:t>
            </w:r>
          </w:p>
          <w:p w14:paraId="1EE8D5CF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8881" w:type="dxa"/>
            <w:shd w:val="clear" w:color="auto" w:fill="auto"/>
          </w:tcPr>
          <w:p w14:paraId="655F2450" w14:textId="56C7BCED" w:rsidR="00FA6052" w:rsidRPr="006D6877" w:rsidRDefault="00FB2F03" w:rsidP="00FB2F03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Cho phương trình:  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x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+ 3x – 14 = 0 có 2 nghiệm là </w:t>
            </w:r>
            <w:r w:rsidRPr="006D6877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540" w:dyaOrig="360" w14:anchorId="0ED9039C">
                <v:shape id="_x0000_i1042" type="#_x0000_t75" style="width:27pt;height:18pt" o:ole="">
                  <v:imagedata r:id="rId12" o:title=""/>
                </v:shape>
                <o:OLEObject Type="Embed" ProgID="Equation.DSMT4" ShapeID="_x0000_i1042" DrawAspect="Content" ObjectID="_1739918893" r:id="rId36"/>
              </w:object>
            </w:r>
          </w:p>
        </w:tc>
        <w:tc>
          <w:tcPr>
            <w:tcW w:w="899" w:type="dxa"/>
            <w:shd w:val="clear" w:color="auto" w:fill="auto"/>
          </w:tcPr>
          <w:p w14:paraId="0E010129" w14:textId="77777777" w:rsidR="00FA6052" w:rsidRPr="006D6877" w:rsidRDefault="00FA6052" w:rsidP="00DA0C0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b/>
                <w:sz w:val="28"/>
                <w:szCs w:val="28"/>
              </w:rPr>
              <w:t>1.5</w:t>
            </w:r>
          </w:p>
        </w:tc>
      </w:tr>
      <w:tr w:rsidR="006D6877" w:rsidRPr="006D6877" w14:paraId="240912F8" w14:textId="77777777" w:rsidTr="00DA0C0E">
        <w:trPr>
          <w:trHeight w:val="2402"/>
        </w:trPr>
        <w:tc>
          <w:tcPr>
            <w:tcW w:w="851" w:type="dxa"/>
            <w:shd w:val="clear" w:color="auto" w:fill="auto"/>
          </w:tcPr>
          <w:p w14:paraId="370360C6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)</w:t>
            </w:r>
          </w:p>
        </w:tc>
        <w:tc>
          <w:tcPr>
            <w:tcW w:w="8881" w:type="dxa"/>
            <w:shd w:val="clear" w:color="auto" w:fill="auto"/>
          </w:tcPr>
          <w:p w14:paraId="17A45656" w14:textId="77777777" w:rsidR="00FA6052" w:rsidRPr="006D6877" w:rsidRDefault="00FA6052" w:rsidP="00DA0C0E">
            <w:pPr>
              <w:tabs>
                <w:tab w:val="left" w:pos="720"/>
                <w:tab w:val="left" w:pos="100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heo hệ thức Vi-et</w:t>
            </w:r>
          </w:p>
          <w:p w14:paraId="1690E2E2" w14:textId="234CAB94" w:rsidR="00FA6052" w:rsidRPr="006D6877" w:rsidRDefault="00E3455E" w:rsidP="00DA0C0E">
            <w:pPr>
              <w:tabs>
                <w:tab w:val="left" w:pos="720"/>
                <w:tab w:val="left" w:pos="100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D687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380" w:dyaOrig="620" w14:anchorId="04D29D12">
                <v:shape id="_x0000_i1043" type="#_x0000_t75" style="width:118.5pt;height:30.75pt" o:ole="">
                  <v:imagedata r:id="rId37" o:title=""/>
                </v:shape>
                <o:OLEObject Type="Embed" ProgID="Equation.DSMT4" ShapeID="_x0000_i1043" DrawAspect="Content" ObjectID="_1739918894" r:id="rId38"/>
              </w:object>
            </w:r>
          </w:p>
          <w:p w14:paraId="0A81DC13" w14:textId="77777777" w:rsidR="00FA6052" w:rsidRPr="006D6877" w:rsidRDefault="00E3455E" w:rsidP="00310350">
            <w:pPr>
              <w:tabs>
                <w:tab w:val="left" w:pos="720"/>
                <w:tab w:val="left" w:pos="100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840" w:dyaOrig="620" w14:anchorId="1EE07EAD">
                <v:shape id="_x0000_i1044" type="#_x0000_t75" style="width:141.75pt;height:30.75pt" o:ole="">
                  <v:imagedata r:id="rId39" o:title=""/>
                </v:shape>
                <o:OLEObject Type="Embed" ProgID="Equation.DSMT4" ShapeID="_x0000_i1044" DrawAspect="Content" ObjectID="_1739918895" r:id="rId40"/>
              </w:object>
            </w:r>
          </w:p>
          <w:p w14:paraId="31DB96AE" w14:textId="32E46A38" w:rsidR="00FB2F03" w:rsidRPr="006D6877" w:rsidRDefault="00FB2F03" w:rsidP="00FB2F0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9" w:type="dxa"/>
            <w:shd w:val="clear" w:color="auto" w:fill="auto"/>
          </w:tcPr>
          <w:p w14:paraId="50305984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ECEF939" w14:textId="77777777" w:rsidR="00B142AC" w:rsidRPr="006D6877" w:rsidRDefault="00B142AC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9E701A8" w14:textId="7AA248C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5E3768AA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EB72B69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</w:tc>
      </w:tr>
      <w:tr w:rsidR="006D6877" w:rsidRPr="006D6877" w14:paraId="587C9B52" w14:textId="77777777" w:rsidTr="00DA0C0E">
        <w:trPr>
          <w:trHeight w:val="2402"/>
        </w:trPr>
        <w:tc>
          <w:tcPr>
            <w:tcW w:w="851" w:type="dxa"/>
            <w:shd w:val="clear" w:color="auto" w:fill="auto"/>
          </w:tcPr>
          <w:p w14:paraId="0B2973F0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)</w:t>
            </w:r>
          </w:p>
        </w:tc>
        <w:tc>
          <w:tcPr>
            <w:tcW w:w="8881" w:type="dxa"/>
            <w:shd w:val="clear" w:color="auto" w:fill="auto"/>
          </w:tcPr>
          <w:p w14:paraId="5051685F" w14:textId="77777777" w:rsidR="00FA6052" w:rsidRPr="006D6877" w:rsidRDefault="00FA6052" w:rsidP="00DA0C0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giá trị của biểu thức </w:t>
            </w:r>
          </w:p>
          <w:p w14:paraId="5E1DE877" w14:textId="2CE6B79E" w:rsidR="00FA6052" w:rsidRPr="006D6877" w:rsidRDefault="00FA6052" w:rsidP="00DA0C0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10350" w:rsidRPr="006D6877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="00310350" w:rsidRPr="006D6877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1480" w:dyaOrig="380" w14:anchorId="7618042F">
                <v:shape id="_x0000_i1045" type="#_x0000_t75" style="width:74.25pt;height:18.75pt" o:ole="">
                  <v:imagedata r:id="rId41" o:title=""/>
                </v:shape>
                <o:OLEObject Type="Embed" ProgID="Equation.DSMT4" ShapeID="_x0000_i1045" DrawAspect="Content" ObjectID="_1739918896" r:id="rId42"/>
              </w:object>
            </w:r>
          </w:p>
          <w:p w14:paraId="3C6C02E9" w14:textId="56E28B6B" w:rsidR="00FA6052" w:rsidRPr="006D6877" w:rsidRDefault="00310350" w:rsidP="00DA0C0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="00FA6052"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6D687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380" w:dyaOrig="440" w14:anchorId="357A1E2A">
                <v:shape id="_x0000_i1046" type="#_x0000_t75" style="width:118.5pt;height:22.5pt" o:ole="">
                  <v:imagedata r:id="rId43" o:title=""/>
                </v:shape>
                <o:OLEObject Type="Embed" ProgID="Equation.DSMT4" ShapeID="_x0000_i1046" DrawAspect="Content" ObjectID="_1739918897" r:id="rId44"/>
              </w:object>
            </w:r>
            <w:r w:rsidR="00FA6052"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6B86AC8" w14:textId="7D1BC113" w:rsidR="00FA6052" w:rsidRPr="006D6877" w:rsidRDefault="00FA6052" w:rsidP="00DA0C0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="00310350" w:rsidRPr="006D687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40" w14:anchorId="5E594ABB">
                <v:shape id="_x0000_i1047" type="#_x0000_t75" style="width:83.25pt;height:22.5pt" o:ole="">
                  <v:imagedata r:id="rId45" o:title=""/>
                </v:shape>
                <o:OLEObject Type="Embed" ProgID="Equation.DSMT4" ShapeID="_x0000_i1047" DrawAspect="Content" ObjectID="_1739918898" r:id="rId46"/>
              </w:object>
            </w:r>
          </w:p>
          <w:p w14:paraId="38789AB4" w14:textId="77777777" w:rsidR="00FA6052" w:rsidRPr="006D6877" w:rsidRDefault="00FA6052" w:rsidP="00DA0C0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= </w:t>
            </w:r>
            <w:r w:rsidR="00310350" w:rsidRPr="006D687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740" w14:anchorId="28E4010F">
                <v:shape id="_x0000_i1048" type="#_x0000_t75" style="width:76.5pt;height:37.5pt" o:ole="">
                  <v:imagedata r:id="rId47" o:title=""/>
                </v:shape>
                <o:OLEObject Type="Embed" ProgID="Equation.DSMT4" ShapeID="_x0000_i1048" DrawAspect="Content" ObjectID="_1739918899" r:id="rId48"/>
              </w:object>
            </w:r>
          </w:p>
          <w:p w14:paraId="3BE52EBB" w14:textId="5599FB22" w:rsidR="00310350" w:rsidRPr="006D6877" w:rsidRDefault="00310350" w:rsidP="00DA0C0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6D687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60" w:dyaOrig="620" w14:anchorId="7771C59E">
                <v:shape id="_x0000_i1049" type="#_x0000_t75" style="width:23.25pt;height:30.75pt" o:ole="">
                  <v:imagedata r:id="rId49" o:title=""/>
                </v:shape>
                <o:OLEObject Type="Embed" ProgID="Equation.DSMT4" ShapeID="_x0000_i1049" DrawAspect="Content" ObjectID="_1739918900" r:id="rId50"/>
              </w:object>
            </w:r>
          </w:p>
        </w:tc>
        <w:tc>
          <w:tcPr>
            <w:tcW w:w="899" w:type="dxa"/>
            <w:shd w:val="clear" w:color="auto" w:fill="auto"/>
          </w:tcPr>
          <w:p w14:paraId="623E9EFD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17662EB2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3B623C84" w14:textId="77777777" w:rsidR="00B142AC" w:rsidRPr="006D6877" w:rsidRDefault="00B142AC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6456168" w14:textId="5313D86A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5EB6B9BB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3969EA22" w14:textId="77777777" w:rsidR="00B142AC" w:rsidRPr="006D6877" w:rsidRDefault="00B142AC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530BBD3" w14:textId="77777777" w:rsidR="00B142AC" w:rsidRPr="006D6877" w:rsidRDefault="00B142AC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3002AF4" w14:textId="2F47EBE0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5</w:t>
            </w:r>
          </w:p>
        </w:tc>
      </w:tr>
      <w:tr w:rsidR="006D6877" w:rsidRPr="006D6877" w14:paraId="0A921D74" w14:textId="77777777" w:rsidTr="00DA0C0E">
        <w:trPr>
          <w:trHeight w:val="58"/>
        </w:trPr>
        <w:tc>
          <w:tcPr>
            <w:tcW w:w="851" w:type="dxa"/>
            <w:shd w:val="clear" w:color="auto" w:fill="auto"/>
          </w:tcPr>
          <w:p w14:paraId="3F5F79F9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 xml:space="preserve">Bài 3 </w:t>
            </w:r>
          </w:p>
        </w:tc>
        <w:tc>
          <w:tcPr>
            <w:tcW w:w="8881" w:type="dxa"/>
            <w:shd w:val="clear" w:color="auto" w:fill="auto"/>
          </w:tcPr>
          <w:p w14:paraId="7179F391" w14:textId="0B359F0A" w:rsidR="00FA6052" w:rsidRPr="006D6877" w:rsidRDefault="00F72A66" w:rsidP="00F72A66">
            <w:pPr>
              <w:spacing w:before="12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Hai lớp 9A và 9B của một trường quyên góp vở ủng hộ các bạn học sinh vùng khó khăn. Lớp 9A mỗi bạn ủng hộ 2 quyển, lớp 9B mỗi bạn ủng hộ 3 quyển, cả hai lớp ủng hộ được 160 quyển. Tính số học sinh mỗi lớp biết rằng tổng số học sinh của cả hai lớp là 65 em.</w:t>
            </w:r>
          </w:p>
        </w:tc>
        <w:tc>
          <w:tcPr>
            <w:tcW w:w="899" w:type="dxa"/>
            <w:shd w:val="clear" w:color="auto" w:fill="auto"/>
          </w:tcPr>
          <w:p w14:paraId="6E81F49D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1.5</w:t>
            </w:r>
          </w:p>
        </w:tc>
      </w:tr>
      <w:tr w:rsidR="006D6877" w:rsidRPr="006D6877" w14:paraId="436DF0AD" w14:textId="77777777" w:rsidTr="00DA0C0E">
        <w:trPr>
          <w:trHeight w:val="58"/>
        </w:trPr>
        <w:tc>
          <w:tcPr>
            <w:tcW w:w="851" w:type="dxa"/>
            <w:shd w:val="clear" w:color="auto" w:fill="auto"/>
          </w:tcPr>
          <w:p w14:paraId="2280ACB4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8881" w:type="dxa"/>
            <w:shd w:val="clear" w:color="auto" w:fill="auto"/>
          </w:tcPr>
          <w:p w14:paraId="39C0D566" w14:textId="77777777" w:rsidR="00421839" w:rsidRPr="006D6877" w:rsidRDefault="00421839" w:rsidP="00421839">
            <w:pPr>
              <w:tabs>
                <w:tab w:val="left" w:pos="720"/>
                <w:tab w:val="left" w:pos="100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Gọi x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 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học sinh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) là số 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học sinh của lớp 9A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x</w:t>
            </w:r>
            <w:r w:rsidRPr="006D687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20" w14:anchorId="16256F88">
                <v:shape id="_x0000_i1050" type="#_x0000_t75" style="width:27pt;height:15.75pt" o:ole="">
                  <v:imagedata r:id="rId51" o:title=""/>
                </v:shape>
                <o:OLEObject Type="Embed" ProgID="Equation.3" ShapeID="_x0000_i1050" DrawAspect="Content" ObjectID="_1739918901" r:id="rId52"/>
              </w:objec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, x &lt; 65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)</w:t>
            </w:r>
          </w:p>
          <w:p w14:paraId="52A4C4F9" w14:textId="41C85D9D" w:rsidR="00421839" w:rsidRPr="006D6877" w:rsidRDefault="00421839" w:rsidP="00DA0C0E">
            <w:pPr>
              <w:tabs>
                <w:tab w:val="left" w:pos="720"/>
                <w:tab w:val="left" w:pos="100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Gọi 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y ( 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học sinh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) là số học sinh</w: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 của lớp 9B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y</w:t>
            </w:r>
            <w:r w:rsidRPr="006D687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60" w14:anchorId="35347D8A">
                <v:shape id="_x0000_i1051" type="#_x0000_t75" style="width:61.5pt;height:18pt" o:ole="">
                  <v:imagedata r:id="rId53" o:title=""/>
                </v:shape>
                <o:OLEObject Type="Embed" ProgID="Equation.DSMT4" ShapeID="_x0000_i1051" DrawAspect="Content" ObjectID="_1739918902" r:id="rId54"/>
              </w:objec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)</w:t>
            </w:r>
          </w:p>
          <w:p w14:paraId="0A0F9C3E" w14:textId="76A27D10" w:rsidR="00421839" w:rsidRPr="006D6877" w:rsidRDefault="00421839" w:rsidP="00DA0C0E">
            <w:pPr>
              <w:tabs>
                <w:tab w:val="left" w:pos="720"/>
                <w:tab w:val="left" w:pos="100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Tổng số học sinh của hai lớp là 65 nên ta có phương trình: </w:t>
            </w:r>
            <w:r w:rsidRPr="006D687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20" w14:anchorId="03E8116C">
                <v:shape id="_x0000_i1052" type="#_x0000_t75" style="width:51pt;height:15.75pt" o:ole="">
                  <v:imagedata r:id="rId55" o:title=""/>
                </v:shape>
                <o:OLEObject Type="Embed" ProgID="Equation.DSMT4" ShapeID="_x0000_i1052" DrawAspect="Content" ObjectID="_1739918903" r:id="rId56"/>
              </w:objec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 (1)</w:t>
            </w:r>
          </w:p>
          <w:p w14:paraId="0EE0AACF" w14:textId="4866E078" w:rsidR="00FA6052" w:rsidRPr="006D6877" w:rsidRDefault="00FA6052" w:rsidP="00DA0C0E">
            <w:pPr>
              <w:tabs>
                <w:tab w:val="left" w:pos="720"/>
                <w:tab w:val="left" w:pos="100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Số </w:t>
            </w:r>
            <w:r w:rsidR="00421839" w:rsidRPr="006D6877">
              <w:rPr>
                <w:rFonts w:ascii="Times New Roman" w:hAnsi="Times New Roman" w:cs="Times New Roman"/>
                <w:sz w:val="28"/>
                <w:szCs w:val="28"/>
              </w:rPr>
              <w:t>quyển vở lớp 9A quyên góp là : 2x (quyển)</w:t>
            </w:r>
          </w:p>
          <w:p w14:paraId="5C05890F" w14:textId="3A699B46" w:rsidR="00FA6052" w:rsidRPr="006D6877" w:rsidRDefault="00FA6052" w:rsidP="00DA0C0E">
            <w:pPr>
              <w:tabs>
                <w:tab w:val="left" w:pos="720"/>
                <w:tab w:val="left" w:pos="100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Số </w:t>
            </w:r>
            <w:r w:rsidR="00421839" w:rsidRPr="006D6877">
              <w:rPr>
                <w:rFonts w:ascii="Times New Roman" w:hAnsi="Times New Roman" w:cs="Times New Roman"/>
                <w:sz w:val="28"/>
                <w:szCs w:val="28"/>
              </w:rPr>
              <w:t>quyển vở lớp 9B quyên góp là: 3y (quyển)</w:t>
            </w:r>
          </w:p>
          <w:p w14:paraId="5437A131" w14:textId="1651997B" w:rsidR="00421839" w:rsidRPr="006D6877" w:rsidRDefault="00421839" w:rsidP="00DA0C0E">
            <w:pPr>
              <w:tabs>
                <w:tab w:val="left" w:pos="720"/>
                <w:tab w:val="left" w:pos="100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Hai lớp quyên góp được 160 quyển nên ta có phương trình: </w:t>
            </w:r>
            <w:r w:rsidRPr="006D687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 w14:anchorId="72CF7DBF">
                <v:shape id="_x0000_i1053" type="#_x0000_t75" style="width:68.25pt;height:15.75pt" o:ole="">
                  <v:imagedata r:id="rId57" o:title=""/>
                </v:shape>
                <o:OLEObject Type="Embed" ProgID="Equation.DSMT4" ShapeID="_x0000_i1053" DrawAspect="Content" ObjectID="_1739918904" r:id="rId58"/>
              </w:objec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 (2)</w:t>
            </w:r>
          </w:p>
          <w:p w14:paraId="5B67F7B0" w14:textId="2EEAA3B1" w:rsidR="00FA6052" w:rsidRPr="006D6877" w:rsidRDefault="00FA6052" w:rsidP="00DA0C0E">
            <w:pPr>
              <w:tabs>
                <w:tab w:val="left" w:pos="720"/>
                <w:tab w:val="left" w:pos="100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</w:t>
            </w:r>
            <w:r w:rsidR="00421839"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ừ (1) và (2) 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a có hệ phương trình :</w:t>
            </w:r>
          </w:p>
          <w:p w14:paraId="3E9602B7" w14:textId="6146970B" w:rsidR="00FA6052" w:rsidRPr="006D6877" w:rsidRDefault="00421839" w:rsidP="00DA0C0E">
            <w:pPr>
              <w:tabs>
                <w:tab w:val="left" w:pos="720"/>
                <w:tab w:val="left" w:pos="100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 w14:anchorId="62F5FFEA">
                <v:shape id="_x0000_i1054" type="#_x0000_t75" style="width:74.25pt;height:36.75pt" o:ole="">
                  <v:imagedata r:id="rId59" o:title=""/>
                </v:shape>
                <o:OLEObject Type="Embed" ProgID="Equation.DSMT4" ShapeID="_x0000_i1054" DrawAspect="Content" ObjectID="_1739918905" r:id="rId60"/>
              </w:object>
            </w:r>
          </w:p>
          <w:p w14:paraId="1BF2EFEA" w14:textId="0DBD379A" w:rsidR="00FA6052" w:rsidRPr="006D6877" w:rsidRDefault="00421839" w:rsidP="00DA0C0E">
            <w:pPr>
              <w:tabs>
                <w:tab w:val="left" w:pos="720"/>
                <w:tab w:val="left" w:pos="100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20" w:dyaOrig="720" w14:anchorId="1267B1AA">
                <v:shape id="_x0000_i1055" type="#_x0000_t75" style="width:56.25pt;height:36.75pt" o:ole="">
                  <v:imagedata r:id="rId61" o:title=""/>
                </v:shape>
                <o:OLEObject Type="Embed" ProgID="Equation.DSMT4" ShapeID="_x0000_i1055" DrawAspect="Content" ObjectID="_1739918906" r:id="rId62"/>
              </w:objec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(nhận)</w:t>
            </w:r>
          </w:p>
          <w:p w14:paraId="2FCDC134" w14:textId="5A008AFD" w:rsidR="00FA6052" w:rsidRPr="006D6877" w:rsidRDefault="00421839" w:rsidP="00421839">
            <w:pPr>
              <w:tabs>
                <w:tab w:val="left" w:pos="720"/>
                <w:tab w:val="left" w:pos="100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Vậy lớp 9A có 35 học sinh, 9B có 30 học sinh.</w:t>
            </w:r>
          </w:p>
        </w:tc>
        <w:tc>
          <w:tcPr>
            <w:tcW w:w="899" w:type="dxa"/>
            <w:shd w:val="clear" w:color="auto" w:fill="auto"/>
          </w:tcPr>
          <w:p w14:paraId="6E8051D5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0.25</w:t>
            </w:r>
          </w:p>
          <w:p w14:paraId="4BD03C68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EAA4E81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369273D8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B72FC2A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754090CD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48FFF57E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CD0D388" w14:textId="77777777" w:rsidR="00B142AC" w:rsidRPr="006D6877" w:rsidRDefault="00B142AC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22808B2" w14:textId="77777777" w:rsidR="00B142AC" w:rsidRPr="006D6877" w:rsidRDefault="00B142AC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2F48023" w14:textId="77777777" w:rsidR="00B142AC" w:rsidRPr="006D6877" w:rsidRDefault="00B142AC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9777ACF" w14:textId="77777777" w:rsidR="00B142AC" w:rsidRPr="006D6877" w:rsidRDefault="00B142AC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E79C7B4" w14:textId="28E4B81A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40EF1191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E81C4F7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</w:tc>
      </w:tr>
      <w:tr w:rsidR="006D6877" w:rsidRPr="006D6877" w14:paraId="43B6D1A5" w14:textId="77777777" w:rsidTr="00DA0C0E">
        <w:trPr>
          <w:trHeight w:val="58"/>
        </w:trPr>
        <w:tc>
          <w:tcPr>
            <w:tcW w:w="851" w:type="dxa"/>
            <w:shd w:val="clear" w:color="auto" w:fill="auto"/>
          </w:tcPr>
          <w:p w14:paraId="6BB6F87C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lastRenderedPageBreak/>
              <w:t xml:space="preserve">Bài 4 </w:t>
            </w:r>
          </w:p>
        </w:tc>
        <w:tc>
          <w:tcPr>
            <w:tcW w:w="8881" w:type="dxa"/>
            <w:shd w:val="clear" w:color="auto" w:fill="auto"/>
          </w:tcPr>
          <w:p w14:paraId="65678C81" w14:textId="22728D5C" w:rsidR="00FA6052" w:rsidRPr="006D6877" w:rsidRDefault="0066742B" w:rsidP="007F43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Một vé xem phim có giá </w:t>
            </w:r>
            <w:r w:rsidRPr="006D6877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700" w:dyaOrig="400" w14:anchorId="0BA2611C">
                <v:shape id="_x0000_i1056" type="#_x0000_t75" style="width:35.25pt;height:19.5pt" o:ole="">
                  <v:imagedata r:id="rId17" o:title=""/>
                </v:shape>
                <o:OLEObject Type="Embed" ProgID="Equation.DSMT4" ShapeID="_x0000_i1056" DrawAspect="Content" ObjectID="_1739918907" r:id="rId63"/>
              </w:objec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đồng. Khi có đợt giảm giá,mỗi ngày số lượng người xem tăng lên </w:t>
            </w:r>
            <w:r w:rsidRPr="006D687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 w14:anchorId="6F743095">
                <v:shape id="_x0000_i1057" type="#_x0000_t75" style="width:26.25pt;height:14.25pt" o:ole="">
                  <v:imagedata r:id="rId19" o:title=""/>
                </v:shape>
                <o:OLEObject Type="Embed" ProgID="Equation.DSMT4" ShapeID="_x0000_i1057" DrawAspect="Content" ObjectID="_1739918908" r:id="rId64"/>
              </w:objec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, do đó doanh thu cũng tăng </w:t>
            </w:r>
            <w:r w:rsidRPr="006D687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 w14:anchorId="5778B3EC">
                <v:shape id="_x0000_i1058" type="#_x0000_t75" style="width:26.25pt;height:14.25pt" o:ole="">
                  <v:imagedata r:id="rId21" o:title=""/>
                </v:shape>
                <o:OLEObject Type="Embed" ProgID="Equation.DSMT4" ShapeID="_x0000_i1058" DrawAspect="Content" ObjectID="_1739918909" r:id="rId65"/>
              </w:objec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. Hỏi giá vé khi được giảm là bao nhiêu?</w:t>
            </w:r>
          </w:p>
        </w:tc>
        <w:tc>
          <w:tcPr>
            <w:tcW w:w="899" w:type="dxa"/>
            <w:shd w:val="clear" w:color="auto" w:fill="auto"/>
          </w:tcPr>
          <w:p w14:paraId="50861A96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1</w:t>
            </w:r>
          </w:p>
        </w:tc>
      </w:tr>
      <w:tr w:rsidR="006D6877" w:rsidRPr="006D6877" w14:paraId="3DC5FC22" w14:textId="77777777" w:rsidTr="00DA0C0E">
        <w:trPr>
          <w:trHeight w:val="58"/>
        </w:trPr>
        <w:tc>
          <w:tcPr>
            <w:tcW w:w="851" w:type="dxa"/>
            <w:shd w:val="clear" w:color="auto" w:fill="auto"/>
          </w:tcPr>
          <w:p w14:paraId="57958905" w14:textId="6FD9FA2D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8881" w:type="dxa"/>
            <w:shd w:val="clear" w:color="auto" w:fill="auto"/>
          </w:tcPr>
          <w:p w14:paraId="7CC4ECD7" w14:textId="77777777" w:rsidR="0066742B" w:rsidRPr="006D6877" w:rsidRDefault="0066742B" w:rsidP="0066742B">
            <w:pPr>
              <w:pStyle w:val="ListParagraph"/>
              <w:ind w:left="41"/>
              <w:rPr>
                <w:sz w:val="28"/>
                <w:szCs w:val="28"/>
              </w:rPr>
            </w:pPr>
            <w:r w:rsidRPr="006D6877">
              <w:rPr>
                <w:sz w:val="28"/>
                <w:szCs w:val="28"/>
              </w:rPr>
              <w:t xml:space="preserve">Gọi số lượng khán giả đi xem phim lúc chưa giảm giá là </w:t>
            </w:r>
            <w:r w:rsidRPr="006D6877">
              <w:rPr>
                <w:position w:val="-4"/>
                <w:sz w:val="28"/>
                <w:szCs w:val="28"/>
              </w:rPr>
              <w:object w:dxaOrig="200" w:dyaOrig="200" w14:anchorId="46F1FB6C">
                <v:shape id="_x0000_i1059" type="#_x0000_t75" style="width:10.5pt;height:10.5pt" o:ole="">
                  <v:imagedata r:id="rId66" o:title=""/>
                </v:shape>
                <o:OLEObject Type="Embed" ProgID="Equation.DSMT4" ShapeID="_x0000_i1059" DrawAspect="Content" ObjectID="_1739918910" r:id="rId67"/>
              </w:object>
            </w:r>
            <w:r w:rsidRPr="006D6877">
              <w:rPr>
                <w:sz w:val="28"/>
                <w:szCs w:val="28"/>
              </w:rPr>
              <w:t xml:space="preserve"> (người, </w:t>
            </w:r>
            <w:r w:rsidRPr="006D6877">
              <w:rPr>
                <w:position w:val="-6"/>
                <w:sz w:val="28"/>
                <w:szCs w:val="28"/>
              </w:rPr>
              <w:object w:dxaOrig="740" w:dyaOrig="340" w14:anchorId="4C473A65">
                <v:shape id="_x0000_i1060" type="#_x0000_t75" style="width:36.75pt;height:15.75pt" o:ole="">
                  <v:imagedata r:id="rId68" o:title=""/>
                </v:shape>
                <o:OLEObject Type="Embed" ProgID="Equation.DSMT4" ShapeID="_x0000_i1060" DrawAspect="Content" ObjectID="_1739918911" r:id="rId69"/>
              </w:object>
            </w:r>
            <w:r w:rsidRPr="006D6877">
              <w:rPr>
                <w:sz w:val="28"/>
                <w:szCs w:val="28"/>
              </w:rPr>
              <w:t>)</w:t>
            </w:r>
          </w:p>
          <w:p w14:paraId="29BEF6A2" w14:textId="77777777" w:rsidR="0066742B" w:rsidRPr="006D6877" w:rsidRDefault="0066742B" w:rsidP="0066742B">
            <w:pPr>
              <w:pStyle w:val="ListParagraph"/>
              <w:ind w:left="41"/>
              <w:rPr>
                <w:sz w:val="28"/>
                <w:szCs w:val="28"/>
              </w:rPr>
            </w:pPr>
            <w:r w:rsidRPr="006D6877">
              <w:rPr>
                <w:sz w:val="28"/>
                <w:szCs w:val="28"/>
              </w:rPr>
              <w:t xml:space="preserve">Số tiền thu được khi chưa giảm giá là </w:t>
            </w:r>
            <w:r w:rsidRPr="006D6877">
              <w:rPr>
                <w:position w:val="-18"/>
                <w:sz w:val="28"/>
                <w:szCs w:val="28"/>
              </w:rPr>
              <w:object w:dxaOrig="840" w:dyaOrig="400" w14:anchorId="63981E90">
                <v:shape id="_x0000_i1061" type="#_x0000_t75" style="width:42pt;height:19.5pt" o:ole="">
                  <v:imagedata r:id="rId70" o:title=""/>
                </v:shape>
                <o:OLEObject Type="Embed" ProgID="Equation.DSMT4" ShapeID="_x0000_i1061" DrawAspect="Content" ObjectID="_1739918912" r:id="rId71"/>
              </w:object>
            </w:r>
            <w:r w:rsidRPr="006D6877">
              <w:rPr>
                <w:sz w:val="28"/>
                <w:szCs w:val="28"/>
              </w:rPr>
              <w:t>(đồng)</w:t>
            </w:r>
          </w:p>
          <w:p w14:paraId="1E086884" w14:textId="77777777" w:rsidR="0066742B" w:rsidRPr="006D6877" w:rsidRDefault="0066742B" w:rsidP="0066742B">
            <w:pPr>
              <w:pStyle w:val="ListParagraph"/>
              <w:ind w:left="41"/>
              <w:rPr>
                <w:sz w:val="28"/>
                <w:szCs w:val="28"/>
              </w:rPr>
            </w:pPr>
            <w:r w:rsidRPr="006D6877">
              <w:rPr>
                <w:sz w:val="28"/>
                <w:szCs w:val="28"/>
              </w:rPr>
              <w:t xml:space="preserve">Số lượng khán giả khi đi xem phim lúc đã giảm giá là </w:t>
            </w:r>
            <w:r w:rsidRPr="006D6877">
              <w:rPr>
                <w:position w:val="-16"/>
                <w:sz w:val="28"/>
                <w:szCs w:val="28"/>
              </w:rPr>
              <w:object w:dxaOrig="2659" w:dyaOrig="440" w14:anchorId="5DD96D67">
                <v:shape id="_x0000_i1062" type="#_x0000_t75" style="width:133.5pt;height:21pt" o:ole="">
                  <v:imagedata r:id="rId72" o:title=""/>
                </v:shape>
                <o:OLEObject Type="Embed" ProgID="Equation.DSMT4" ShapeID="_x0000_i1062" DrawAspect="Content" ObjectID="_1739918913" r:id="rId73"/>
              </w:object>
            </w:r>
            <w:r w:rsidRPr="006D6877">
              <w:rPr>
                <w:sz w:val="28"/>
                <w:szCs w:val="28"/>
              </w:rPr>
              <w:t xml:space="preserve"> (người)</w:t>
            </w:r>
          </w:p>
          <w:p w14:paraId="439E4441" w14:textId="77777777" w:rsidR="0066742B" w:rsidRPr="006D6877" w:rsidRDefault="0066742B" w:rsidP="0066742B">
            <w:pPr>
              <w:pStyle w:val="ListParagraph"/>
              <w:ind w:left="41"/>
              <w:rPr>
                <w:sz w:val="28"/>
                <w:szCs w:val="28"/>
              </w:rPr>
            </w:pPr>
            <w:r w:rsidRPr="006D6877">
              <w:rPr>
                <w:sz w:val="28"/>
                <w:szCs w:val="28"/>
              </w:rPr>
              <w:t xml:space="preserve">Số tiền thu được khi đã giảm giá là </w:t>
            </w:r>
            <w:r w:rsidRPr="006D6877">
              <w:rPr>
                <w:position w:val="-18"/>
                <w:sz w:val="28"/>
                <w:szCs w:val="28"/>
              </w:rPr>
              <w:object w:dxaOrig="3379" w:dyaOrig="460" w14:anchorId="7946E241">
                <v:shape id="_x0000_i1063" type="#_x0000_t75" style="width:170.25pt;height:23.25pt" o:ole="">
                  <v:imagedata r:id="rId74" o:title=""/>
                </v:shape>
                <o:OLEObject Type="Embed" ProgID="Equation.DSMT4" ShapeID="_x0000_i1063" DrawAspect="Content" ObjectID="_1739918914" r:id="rId75"/>
              </w:object>
            </w:r>
            <w:r w:rsidRPr="006D6877">
              <w:rPr>
                <w:sz w:val="28"/>
                <w:szCs w:val="28"/>
              </w:rPr>
              <w:t>(đồng)</w:t>
            </w:r>
          </w:p>
          <w:p w14:paraId="29AD4336" w14:textId="413926A8" w:rsidR="0066742B" w:rsidRPr="006D6877" w:rsidRDefault="0066742B" w:rsidP="0066742B">
            <w:pPr>
              <w:pStyle w:val="ListParagraph"/>
              <w:ind w:left="41"/>
              <w:rPr>
                <w:sz w:val="28"/>
                <w:szCs w:val="28"/>
              </w:rPr>
            </w:pPr>
            <w:r w:rsidRPr="006D6877">
              <w:rPr>
                <w:sz w:val="28"/>
                <w:szCs w:val="28"/>
              </w:rPr>
              <w:t xml:space="preserve">Giá vé khi được giảm là: </w:t>
            </w:r>
            <w:r w:rsidR="00B61E2E" w:rsidRPr="006D6877">
              <w:rPr>
                <w:position w:val="-26"/>
                <w:sz w:val="28"/>
                <w:szCs w:val="28"/>
              </w:rPr>
              <w:object w:dxaOrig="1820" w:dyaOrig="740" w14:anchorId="2F62CFA6">
                <v:shape id="_x0000_i1064" type="#_x0000_t75" style="width:90.75pt;height:36.75pt" o:ole="">
                  <v:imagedata r:id="rId76" o:title=""/>
                </v:shape>
                <o:OLEObject Type="Embed" ProgID="Equation.DSMT4" ShapeID="_x0000_i1064" DrawAspect="Content" ObjectID="_1739918915" r:id="rId77"/>
              </w:object>
            </w:r>
            <w:r w:rsidRPr="006D6877">
              <w:rPr>
                <w:sz w:val="28"/>
                <w:szCs w:val="28"/>
              </w:rPr>
              <w:t>(đồng)</w:t>
            </w:r>
          </w:p>
          <w:p w14:paraId="5CE1ACC4" w14:textId="5E2B874A" w:rsidR="00FA6052" w:rsidRPr="006D6877" w:rsidRDefault="00FA6052" w:rsidP="00DA0C0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99" w:type="dxa"/>
            <w:shd w:val="clear" w:color="auto" w:fill="auto"/>
          </w:tcPr>
          <w:p w14:paraId="0ADD3929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63E68F77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F1AC391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5386F1F" w14:textId="77777777" w:rsidR="0066742B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5D3784BD" w14:textId="77777777" w:rsidR="0066742B" w:rsidRPr="006D6877" w:rsidRDefault="0066742B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EA1E06E" w14:textId="77777777" w:rsidR="0066742B" w:rsidRPr="006D6877" w:rsidRDefault="0066742B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7B58013" w14:textId="77777777" w:rsidR="00B142AC" w:rsidRPr="006D6877" w:rsidRDefault="00B142AC" w:rsidP="00DA0C0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E36FE0F" w14:textId="0B982AFA" w:rsidR="0066742B" w:rsidRPr="006D6877" w:rsidRDefault="0066742B" w:rsidP="00DA0C0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14:paraId="337E9A3A" w14:textId="77777777" w:rsidR="0066742B" w:rsidRPr="006D6877" w:rsidRDefault="0066742B" w:rsidP="00DA0C0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E41E337" w14:textId="77777777" w:rsidR="0066742B" w:rsidRPr="006D6877" w:rsidRDefault="0066742B" w:rsidP="00DA0C0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0CD4467" w14:textId="085039FE" w:rsidR="00FA6052" w:rsidRPr="006D6877" w:rsidRDefault="0066742B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  <w:r w:rsidR="00FA6052"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</w:tc>
      </w:tr>
      <w:tr w:rsidR="006D6877" w:rsidRPr="006D6877" w14:paraId="40995B76" w14:textId="77777777" w:rsidTr="00DA0C0E">
        <w:trPr>
          <w:trHeight w:val="58"/>
        </w:trPr>
        <w:tc>
          <w:tcPr>
            <w:tcW w:w="851" w:type="dxa"/>
            <w:shd w:val="clear" w:color="auto" w:fill="auto"/>
          </w:tcPr>
          <w:p w14:paraId="569E1F02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 xml:space="preserve">Bài 5 </w:t>
            </w:r>
          </w:p>
        </w:tc>
        <w:tc>
          <w:tcPr>
            <w:tcW w:w="8881" w:type="dxa"/>
            <w:shd w:val="clear" w:color="auto" w:fill="auto"/>
          </w:tcPr>
          <w:p w14:paraId="23DCCD10" w14:textId="2F070222" w:rsidR="008C70FE" w:rsidRPr="006D6877" w:rsidRDefault="008C70FE" w:rsidP="008C70FE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 Trong hình vẽ bên, ∆ABC đều cạnh bằng 10cm. Ba cung tròn có bán kính 5cm và có tâm lần lượt là 3 đỉnh A, B, C. Tính diện tích phần còn lại của ∆ABC(phần không tô màu).</w:t>
            </w:r>
          </w:p>
          <w:p w14:paraId="68B3A970" w14:textId="77777777" w:rsidR="008C70FE" w:rsidRPr="006D6877" w:rsidRDefault="008C70FE" w:rsidP="008C70FE">
            <w:pPr>
              <w:shd w:val="clear" w:color="auto" w:fill="FFFFFF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bCs/>
                <w:sz w:val="28"/>
                <w:szCs w:val="28"/>
              </w:rPr>
              <w:t>(Kết quả làm tròn đế chữ số thập phân thứ 2)</w:t>
            </w:r>
          </w:p>
          <w:p w14:paraId="052E1760" w14:textId="36179369" w:rsidR="00FA6052" w:rsidRPr="006D6877" w:rsidRDefault="00AC3BBB" w:rsidP="00AC3BBB">
            <w:pPr>
              <w:spacing w:afterLines="60" w:after="144"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drawing>
                <wp:inline distT="0" distB="0" distL="0" distR="0" wp14:anchorId="417EE8E7" wp14:editId="246747D1">
                  <wp:extent cx="2607244" cy="2276475"/>
                  <wp:effectExtent l="0" t="0" r="317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0317" cy="2279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4435FBE" w14:textId="77777777" w:rsidR="00FA6052" w:rsidRPr="006D6877" w:rsidRDefault="00FA6052" w:rsidP="00DA0C0E">
            <w:pPr>
              <w:spacing w:afterLines="60" w:after="144"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7BCD9C2" w14:textId="77777777" w:rsidR="00FA6052" w:rsidRPr="006D6877" w:rsidRDefault="00FA6052" w:rsidP="00DA0C0E">
            <w:pPr>
              <w:spacing w:afterLines="60" w:after="144"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2FACA3B" w14:textId="77777777" w:rsidR="00FA6052" w:rsidRPr="006D6877" w:rsidRDefault="00FA6052" w:rsidP="00DA0C0E">
            <w:pPr>
              <w:spacing w:afterLines="60" w:after="144"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9" w:type="dxa"/>
            <w:shd w:val="clear" w:color="auto" w:fill="auto"/>
          </w:tcPr>
          <w:p w14:paraId="4A2D22B5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1</w:t>
            </w:r>
          </w:p>
        </w:tc>
      </w:tr>
      <w:tr w:rsidR="006D6877" w:rsidRPr="006D6877" w14:paraId="3F7C2BE0" w14:textId="77777777" w:rsidTr="00DA0C0E">
        <w:trPr>
          <w:trHeight w:val="58"/>
        </w:trPr>
        <w:tc>
          <w:tcPr>
            <w:tcW w:w="851" w:type="dxa"/>
            <w:shd w:val="clear" w:color="auto" w:fill="auto"/>
          </w:tcPr>
          <w:p w14:paraId="5656924F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8881" w:type="dxa"/>
            <w:shd w:val="clear" w:color="auto" w:fill="auto"/>
          </w:tcPr>
          <w:p w14:paraId="33E7CFDC" w14:textId="77777777" w:rsidR="00EB1421" w:rsidRPr="006D6877" w:rsidRDefault="00EB1421" w:rsidP="00EB1421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Diện tích ∆ABC: </w:t>
            </w:r>
            <w:r w:rsidRPr="006D687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40" w:dyaOrig="680" w14:anchorId="1C5D9627">
                <v:shape id="_x0000_i1065" type="#_x0000_t75" style="width:76.5pt;height:33.75pt" o:ole="">
                  <v:imagedata r:id="rId78" o:title=""/>
                </v:shape>
                <o:OLEObject Type="Embed" ProgID="Equation.3" ShapeID="_x0000_i1065" DrawAspect="Content" ObjectID="_1739918916" r:id="rId79"/>
              </w:objec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cm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14:paraId="5F1E061C" w14:textId="77777777" w:rsidR="00EB1421" w:rsidRPr="006D6877" w:rsidRDefault="00EB1421" w:rsidP="00EB142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Diện tích 3 hình quạt: </w:t>
            </w:r>
            <w:r w:rsidRPr="006D687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420" w:dyaOrig="760" w14:anchorId="4D56048C">
                <v:shape id="_x0000_i1066" type="#_x0000_t75" style="width:120.75pt;height:39pt" o:ole="">
                  <v:imagedata r:id="rId80" o:title=""/>
                </v:shape>
                <o:OLEObject Type="Embed" ProgID="Equation.3" ShapeID="_x0000_i1066" DrawAspect="Content" ObjectID="_1739918917" r:id="rId81"/>
              </w:object>
            </w:r>
          </w:p>
          <w:p w14:paraId="5FF369E6" w14:textId="1DDD3C30" w:rsidR="00FA6052" w:rsidRPr="006D6877" w:rsidRDefault="00EB1421" w:rsidP="00EB1421">
            <w:pPr>
              <w:spacing w:afterLines="60" w:after="144"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 xml:space="preserve">Diện tích cần tìm: </w:t>
            </w:r>
            <w:r w:rsidRPr="006D687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60" w:dyaOrig="620" w14:anchorId="77F95968">
                <v:shape id="_x0000_i1067" type="#_x0000_t75" style="width:63pt;height:30.75pt" o:ole="">
                  <v:imagedata r:id="rId82" o:title=""/>
                </v:shape>
                <o:OLEObject Type="Embed" ProgID="Equation.3" ShapeID="_x0000_i1067" DrawAspect="Content" ObjectID="_1739918918" r:id="rId83"/>
              </w:object>
            </w:r>
            <w:r w:rsidRPr="006D6877">
              <w:rPr>
                <w:rFonts w:ascii="Times New Roman" w:hAnsi="Times New Roman" w:cs="Times New Roman"/>
                <w:sz w:val="28"/>
                <w:szCs w:val="28"/>
              </w:rPr>
              <w:t>≈ 4,03cm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99" w:type="dxa"/>
            <w:shd w:val="clear" w:color="auto" w:fill="auto"/>
          </w:tcPr>
          <w:p w14:paraId="5575B63F" w14:textId="77777777" w:rsidR="00AC3BBB" w:rsidRPr="006D6877" w:rsidRDefault="00AC3BBB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</w:p>
          <w:p w14:paraId="1832824F" w14:textId="293AF27F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0.25</w:t>
            </w:r>
          </w:p>
          <w:p w14:paraId="64BDDDCC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2F2D7CA" w14:textId="2E934DA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0.5</w:t>
            </w:r>
          </w:p>
          <w:p w14:paraId="194D43D1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42F5DD3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0.25</w:t>
            </w:r>
          </w:p>
          <w:p w14:paraId="794F00AA" w14:textId="4D7908A6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</w:p>
          <w:p w14:paraId="66D97576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6D6877" w:rsidRPr="006D6877" w14:paraId="2AD2515B" w14:textId="77777777" w:rsidTr="00DA0C0E">
        <w:trPr>
          <w:trHeight w:val="58"/>
        </w:trPr>
        <w:tc>
          <w:tcPr>
            <w:tcW w:w="851" w:type="dxa"/>
            <w:shd w:val="clear" w:color="auto" w:fill="auto"/>
          </w:tcPr>
          <w:p w14:paraId="19ABFB75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lastRenderedPageBreak/>
              <w:t xml:space="preserve">Bài 6 </w:t>
            </w:r>
          </w:p>
        </w:tc>
        <w:tc>
          <w:tcPr>
            <w:tcW w:w="8881" w:type="dxa"/>
            <w:shd w:val="clear" w:color="auto" w:fill="auto"/>
          </w:tcPr>
          <w:p w14:paraId="341FAEBB" w14:textId="1B8A15DA" w:rsidR="00FA6052" w:rsidRPr="006D6877" w:rsidRDefault="007B45CF" w:rsidP="007B45CF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6D6877">
              <w:rPr>
                <w:rFonts w:ascii="Times New Roman" w:eastAsia="SimSun" w:hAnsi="Times New Roman" w:cs="Times New Roman"/>
                <w:noProof/>
                <w:kern w:val="2"/>
                <w:sz w:val="28"/>
                <w:szCs w:val="28"/>
              </w:rPr>
              <w:drawing>
                <wp:anchor distT="0" distB="0" distL="114300" distR="114300" simplePos="0" relativeHeight="251670528" behindDoc="0" locked="0" layoutInCell="1" allowOverlap="1" wp14:anchorId="6EB8E9B6" wp14:editId="28D3C7D6">
                  <wp:simplePos x="0" y="0"/>
                  <wp:positionH relativeFrom="column">
                    <wp:posOffset>1405255</wp:posOffset>
                  </wp:positionH>
                  <wp:positionV relativeFrom="paragraph">
                    <wp:posOffset>568325</wp:posOffset>
                  </wp:positionV>
                  <wp:extent cx="4162425" cy="2807970"/>
                  <wp:effectExtent l="0" t="0" r="0" b="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62425" cy="28079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vi-VN" w:eastAsia="zh-CN"/>
              </w:rPr>
              <w:t xml:space="preserve">Từ điểm A nằm ngoài đường tròn (O:R) với OA &gt; 2R, vẽ hai tiếp tuyến AB và AC với (O) ( A, B là tiếp điểm). 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Gọi H là giao điểm của AO với BC.</w:t>
            </w:r>
          </w:p>
        </w:tc>
        <w:tc>
          <w:tcPr>
            <w:tcW w:w="899" w:type="dxa"/>
            <w:shd w:val="clear" w:color="auto" w:fill="auto"/>
          </w:tcPr>
          <w:p w14:paraId="3E7F0AE9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3</w:t>
            </w:r>
          </w:p>
        </w:tc>
      </w:tr>
      <w:tr w:rsidR="006D6877" w:rsidRPr="006D6877" w14:paraId="053D03CF" w14:textId="77777777" w:rsidTr="00DA0C0E">
        <w:trPr>
          <w:trHeight w:val="58"/>
        </w:trPr>
        <w:tc>
          <w:tcPr>
            <w:tcW w:w="851" w:type="dxa"/>
            <w:shd w:val="clear" w:color="auto" w:fill="auto"/>
          </w:tcPr>
          <w:p w14:paraId="6187D930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)</w:t>
            </w:r>
          </w:p>
        </w:tc>
        <w:tc>
          <w:tcPr>
            <w:tcW w:w="8881" w:type="dxa"/>
            <w:shd w:val="clear" w:color="auto" w:fill="auto"/>
          </w:tcPr>
          <w:p w14:paraId="1C31A7FD" w14:textId="26F4EF69" w:rsidR="00227933" w:rsidRPr="006D6877" w:rsidRDefault="00227933" w:rsidP="007669D1">
            <w:pPr>
              <w:spacing w:after="200" w:line="276" w:lineRule="auto"/>
              <w:rPr>
                <w:rFonts w:ascii="Times New Roman" w:eastAsia="SimSun" w:hAnsi="Times New Roman" w:cs="Times New Roman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sz w:val="28"/>
                <w:szCs w:val="28"/>
                <w:lang w:val="fr-FR" w:eastAsia="zh-CN"/>
              </w:rPr>
              <w:t>Chứng minh: tứ</w:t>
            </w:r>
            <w:r w:rsidRPr="006D6877">
              <w:rPr>
                <w:rFonts w:ascii="Times New Roman" w:hAnsi="Times New Roman" w:cs="Times New Roman"/>
                <w:sz w:val="28"/>
                <w:szCs w:val="28"/>
                <w:lang w:val="fr-FR" w:eastAsia="zh-CN"/>
              </w:rPr>
              <w:t xml:space="preserve"> </w:t>
            </w:r>
            <w:r w:rsidRPr="006D6877">
              <w:rPr>
                <w:rFonts w:ascii="Times New Roman" w:eastAsia="SimSun" w:hAnsi="Times New Roman" w:cs="Times New Roman"/>
                <w:sz w:val="28"/>
                <w:szCs w:val="28"/>
                <w:lang w:val="fr-FR" w:eastAsia="zh-CN"/>
              </w:rPr>
              <w:t xml:space="preserve">giác ABOC nội tiếp và AO </w:t>
            </w:r>
            <w:r w:rsidRPr="006D6877">
              <w:rPr>
                <w:rFonts w:ascii="Times New Roman" w:eastAsia="SimSun" w:hAnsi="Times New Roman" w:cs="Times New Roman"/>
                <w:position w:val="-4"/>
                <w:sz w:val="28"/>
                <w:szCs w:val="28"/>
                <w:lang w:eastAsia="zh-CN"/>
              </w:rPr>
              <w:object w:dxaOrig="260" w:dyaOrig="280" w14:anchorId="28B6FFC4">
                <v:shape id="_x0000_i1068" type="#_x0000_t75" style="width:12.75pt;height:13.5pt;mso-position-horizontal-relative:page;mso-position-vertical-relative:page" o:ole="">
                  <v:imagedata r:id="rId23" o:title=""/>
                </v:shape>
                <o:OLEObject Type="Embed" ProgID="Equation.DSMT4" ShapeID="_x0000_i1068" DrawAspect="Content" ObjectID="_1739918919" r:id="rId85"/>
              </w:object>
            </w:r>
            <w:r w:rsidRPr="006D6877">
              <w:rPr>
                <w:rFonts w:ascii="Times New Roman" w:eastAsia="SimSun" w:hAnsi="Times New Roman" w:cs="Times New Roman"/>
                <w:sz w:val="28"/>
                <w:szCs w:val="28"/>
                <w:lang w:val="fr-FR" w:eastAsia="zh-CN"/>
              </w:rPr>
              <w:t xml:space="preserve"> BC tại H. </w:t>
            </w:r>
          </w:p>
          <w:p w14:paraId="38065E44" w14:textId="77777777" w:rsidR="00227933" w:rsidRPr="006D6877" w:rsidRDefault="00227933" w:rsidP="00227933">
            <w:pPr>
              <w:widowControl w:val="0"/>
              <w:spacing w:line="360" w:lineRule="auto"/>
              <w:ind w:firstLine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>Xét tứ giác ABOC ta có :</w:t>
            </w:r>
          </w:p>
          <w:p w14:paraId="675B29DF" w14:textId="173B00D7" w:rsidR="00227933" w:rsidRPr="006D6877" w:rsidRDefault="00227933" w:rsidP="00227933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val="fr-FR" w:eastAsia="zh-CN"/>
              </w:rPr>
              <w:object w:dxaOrig="1219" w:dyaOrig="380" w14:anchorId="0F7EBA54">
                <v:shape id="_x0000_i1069" type="#_x0000_t75" style="width:60pt;height:18.75pt;mso-position-horizontal-relative:page;mso-position-vertical-relative:page" o:ole="">
                  <v:imagedata r:id="rId86" o:title=""/>
                </v:shape>
                <o:OLEObject Type="Embed" ProgID="Equation.DSMT4" ShapeID="_x0000_i1069" DrawAspect="Content" ObjectID="_1739918920" r:id="rId87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  (gt)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</w:p>
          <w:p w14:paraId="2F6241AE" w14:textId="4D9C031C" w:rsidR="00227933" w:rsidRPr="006D6877" w:rsidRDefault="00227933" w:rsidP="00227933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val="fr-FR" w:eastAsia="zh-CN"/>
              </w:rPr>
              <w:object w:dxaOrig="1219" w:dyaOrig="380" w14:anchorId="0BBEDDDE">
                <v:shape id="_x0000_i1070" type="#_x0000_t75" style="width:60pt;height:18.75pt;mso-position-horizontal-relative:page;mso-position-vertical-relative:page" o:ole="">
                  <v:imagedata r:id="rId88" o:title=""/>
                </v:shape>
                <o:OLEObject Type="Embed" ProgID="Equation.DSMT4" ShapeID="_x0000_i1070" DrawAspect="Content" ObjectID="_1739918921" r:id="rId89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 (gt)                                                          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</w:p>
          <w:p w14:paraId="677E78BD" w14:textId="77777777" w:rsidR="00227933" w:rsidRPr="006D6877" w:rsidRDefault="00227933" w:rsidP="00227933">
            <w:pPr>
              <w:widowControl w:val="0"/>
              <w:spacing w:line="360" w:lineRule="auto"/>
              <w:ind w:firstLine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val="fr-FR" w:eastAsia="zh-CN"/>
              </w:rPr>
              <w:object w:dxaOrig="2439" w:dyaOrig="380" w14:anchorId="34524DB7">
                <v:shape id="_x0000_i1071" type="#_x0000_t75" style="width:121.5pt;height:18.75pt;mso-position-horizontal-relative:page;mso-position-vertical-relative:page" o:ole="">
                  <v:imagedata r:id="rId90" o:title=""/>
                </v:shape>
                <o:OLEObject Type="Embed" ProgID="Equation.DSMT4" ShapeID="_x0000_i1071" DrawAspect="Content" ObjectID="_1739918922" r:id="rId91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                                                         </w:t>
            </w:r>
          </w:p>
          <w:p w14:paraId="79EAE444" w14:textId="4A323710" w:rsidR="00227933" w:rsidRPr="006D6877" w:rsidRDefault="00227933" w:rsidP="00227933">
            <w:pPr>
              <w:widowControl w:val="0"/>
              <w:spacing w:line="360" w:lineRule="auto"/>
              <w:ind w:firstLine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val="fr-FR" w:eastAsia="zh-CN"/>
              </w:rPr>
              <w:object w:dxaOrig="340" w:dyaOrig="260" w14:anchorId="547C2492">
                <v:shape id="_x0000_i1072" type="#_x0000_t75" style="width:17.25pt;height:12.75pt;mso-position-horizontal-relative:page;mso-position-vertical-relative:page" o:ole="">
                  <v:imagedata r:id="rId92" o:title=""/>
                </v:shape>
                <o:OLEObject Type="Embed" ProgID="Equation.DSMT4" ShapeID="_x0000_i1072" DrawAspect="Content" ObjectID="_1739918923" r:id="rId93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Tứ giác ABOC nội tiếp ( tổng hai góc đối bằng 180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vertAlign w:val="superscript"/>
                <w:lang w:val="fr-FR" w:eastAsia="zh-CN"/>
              </w:rPr>
              <w:t>0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)   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</w:p>
          <w:p w14:paraId="4343FD56" w14:textId="77777777" w:rsidR="00227933" w:rsidRPr="006D6877" w:rsidRDefault="00227933" w:rsidP="00227933">
            <w:pPr>
              <w:widowControl w:val="0"/>
              <w:spacing w:line="360" w:lineRule="auto"/>
              <w:ind w:firstLine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>Ta có : OB = OC ( bán kính)</w:t>
            </w:r>
          </w:p>
          <w:p w14:paraId="225AB72B" w14:textId="4B6AD06B" w:rsidR="00227933" w:rsidRPr="006D6877" w:rsidRDefault="00227933" w:rsidP="00227933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  <w:t xml:space="preserve">AB = AC ( tính chất hai tiếp tuyến cắt nhau)                        </w:t>
            </w:r>
          </w:p>
          <w:p w14:paraId="0D31A7D1" w14:textId="4BB06C29" w:rsidR="00227933" w:rsidRPr="006D6877" w:rsidRDefault="00227933" w:rsidP="00227933">
            <w:pPr>
              <w:widowControl w:val="0"/>
              <w:spacing w:line="360" w:lineRule="auto"/>
              <w:ind w:firstLine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val="fr-FR" w:eastAsia="zh-CN"/>
              </w:rPr>
              <w:object w:dxaOrig="340" w:dyaOrig="260" w14:anchorId="3993CCA2">
                <v:shape id="_x0000_i1073" type="#_x0000_t75" style="width:17.25pt;height:12.75pt;mso-position-horizontal-relative:page;mso-position-vertical-relative:page" o:ole="">
                  <v:imagedata r:id="rId94" o:title=""/>
                </v:shape>
                <o:OLEObject Type="Embed" ProgID="Equation.DSMT4" ShapeID="_x0000_i1073" DrawAspect="Content" ObjectID="_1739918924" r:id="rId95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OA là đường trung trực của BC.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</w:p>
          <w:p w14:paraId="44FFC36F" w14:textId="2FC24A7D" w:rsidR="00227933" w:rsidRPr="006D6877" w:rsidRDefault="00227933" w:rsidP="00227933">
            <w:pPr>
              <w:widowControl w:val="0"/>
              <w:spacing w:line="360" w:lineRule="auto"/>
              <w:ind w:firstLine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val="fr-FR" w:eastAsia="zh-CN"/>
              </w:rPr>
              <w:object w:dxaOrig="340" w:dyaOrig="260" w14:anchorId="761E2349">
                <v:shape id="_x0000_i1074" type="#_x0000_t75" style="width:17.25pt;height:12.75pt;mso-position-horizontal-relative:page;mso-position-vertical-relative:page" o:ole="">
                  <v:imagedata r:id="rId94" o:title=""/>
                </v:shape>
                <o:OLEObject Type="Embed" ProgID="Equation.DSMT4" ShapeID="_x0000_i1074" DrawAspect="Content" ObjectID="_1739918925" r:id="rId96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AO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4"/>
                <w:sz w:val="28"/>
                <w:szCs w:val="28"/>
                <w:lang w:eastAsia="zh-CN"/>
              </w:rPr>
              <w:object w:dxaOrig="260" w:dyaOrig="280" w14:anchorId="7D3CAFD0">
                <v:shape id="_x0000_i1075" type="#_x0000_t75" style="width:12.75pt;height:13.5pt;mso-position-horizontal-relative:page;mso-position-vertical-relative:page" o:ole="">
                  <v:imagedata r:id="rId23" o:title=""/>
                </v:shape>
                <o:OLEObject Type="Embed" ProgID="Equation.DSMT4" ShapeID="_x0000_i1075" DrawAspect="Content" ObjectID="_1739918926" r:id="rId97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BC tại H.                                                                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</w:p>
          <w:p w14:paraId="690A322F" w14:textId="77777777" w:rsidR="00FA6052" w:rsidRPr="006D6877" w:rsidRDefault="00FA6052" w:rsidP="00DA0C0E">
            <w:pPr>
              <w:tabs>
                <w:tab w:val="left" w:pos="5387"/>
              </w:tabs>
              <w:ind w:right="-988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9" w:type="dxa"/>
            <w:shd w:val="clear" w:color="auto" w:fill="auto"/>
          </w:tcPr>
          <w:p w14:paraId="47341ECC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  <w:p w14:paraId="358E5D43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319CB56C" w14:textId="3679B850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76A0A4B5" w14:textId="0BDBB72F" w:rsidR="0000495B" w:rsidRPr="006D6877" w:rsidRDefault="0000495B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070F2A45" w14:textId="6BD54246" w:rsidR="0000495B" w:rsidRPr="006D6877" w:rsidRDefault="0000495B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6F5C73E2" w14:textId="48D69A10" w:rsidR="0000495B" w:rsidRPr="006D6877" w:rsidRDefault="0000495B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6BE1467B" w14:textId="3C59C163" w:rsidR="0000495B" w:rsidRPr="006D6877" w:rsidRDefault="0000495B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5A5CD199" w14:textId="35E1C43B" w:rsidR="0000495B" w:rsidRPr="006D6877" w:rsidRDefault="0000495B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39807240" w14:textId="77777777" w:rsidR="0000495B" w:rsidRPr="006D6877" w:rsidRDefault="0000495B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63E8C128" w14:textId="3358EA01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75</w:t>
            </w:r>
          </w:p>
          <w:p w14:paraId="7515E68D" w14:textId="643AA648" w:rsidR="0000495B" w:rsidRPr="006D6877" w:rsidRDefault="0000495B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4FE3BA" w14:textId="0FABC763" w:rsidR="0000495B" w:rsidRPr="006D6877" w:rsidRDefault="0000495B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C0CD50A" w14:textId="77777777" w:rsidR="0000495B" w:rsidRPr="006D6877" w:rsidRDefault="0000495B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92BF599" w14:textId="77777777" w:rsidR="0000495B" w:rsidRPr="006D6877" w:rsidRDefault="0000495B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346FBF6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</w:tc>
      </w:tr>
      <w:tr w:rsidR="006D6877" w:rsidRPr="006D6877" w14:paraId="62AC4E09" w14:textId="77777777" w:rsidTr="00DA0C0E">
        <w:trPr>
          <w:trHeight w:val="58"/>
        </w:trPr>
        <w:tc>
          <w:tcPr>
            <w:tcW w:w="851" w:type="dxa"/>
            <w:shd w:val="clear" w:color="auto" w:fill="auto"/>
          </w:tcPr>
          <w:p w14:paraId="10C7BDFF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)</w:t>
            </w:r>
          </w:p>
        </w:tc>
        <w:tc>
          <w:tcPr>
            <w:tcW w:w="8881" w:type="dxa"/>
            <w:shd w:val="clear" w:color="auto" w:fill="auto"/>
          </w:tcPr>
          <w:p w14:paraId="1C1F4B34" w14:textId="13BF5B9A" w:rsidR="00227933" w:rsidRPr="006D6877" w:rsidRDefault="00227933" w:rsidP="00227933">
            <w:pPr>
              <w:widowControl w:val="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Chứng minh AB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vertAlign w:val="superscript"/>
                <w:lang w:eastAsia="zh-CN"/>
              </w:rPr>
              <w:t>2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= AE.AF </w:t>
            </w:r>
          </w:p>
          <w:p w14:paraId="7794B8B8" w14:textId="77777777" w:rsidR="00227933" w:rsidRPr="006D6877" w:rsidRDefault="00227933" w:rsidP="00227933">
            <w:pPr>
              <w:widowControl w:val="0"/>
              <w:spacing w:line="360" w:lineRule="auto"/>
              <w:ind w:left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Xét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4"/>
                <w:sz w:val="28"/>
                <w:szCs w:val="28"/>
                <w:lang w:eastAsia="zh-CN"/>
              </w:rPr>
              <w:object w:dxaOrig="799" w:dyaOrig="280" w14:anchorId="46F86A2C">
                <v:shape id="_x0000_i1076" type="#_x0000_t75" style="width:40.5pt;height:13.5pt;mso-position-horizontal-relative:page;mso-position-vertical-relative:page" o:ole="">
                  <v:imagedata r:id="rId98" o:title=""/>
                </v:shape>
                <o:OLEObject Type="Embed" ProgID="Equation.DSMT4" ShapeID="_x0000_i1076" DrawAspect="Content" ObjectID="_1739918927" r:id="rId99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và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4"/>
                <w:sz w:val="28"/>
                <w:szCs w:val="28"/>
                <w:lang w:eastAsia="zh-CN"/>
              </w:rPr>
              <w:object w:dxaOrig="779" w:dyaOrig="280" w14:anchorId="430E06DB">
                <v:shape id="_x0000_i1077" type="#_x0000_t75" style="width:39pt;height:13.5pt;mso-position-horizontal-relative:page;mso-position-vertical-relative:page" o:ole="">
                  <v:imagedata r:id="rId100" o:title=""/>
                </v:shape>
                <o:OLEObject Type="Embed" ProgID="Equation.DSMT4" ShapeID="_x0000_i1077" DrawAspect="Content" ObjectID="_1739918928" r:id="rId101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ta có:</w:t>
            </w:r>
          </w:p>
          <w:p w14:paraId="1F7F58D7" w14:textId="2F29CF61" w:rsidR="00227933" w:rsidRPr="006D6877" w:rsidRDefault="00227933" w:rsidP="00227933">
            <w:pPr>
              <w:widowControl w:val="0"/>
              <w:spacing w:line="360" w:lineRule="auto"/>
              <w:ind w:left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     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4"/>
                <w:sz w:val="28"/>
                <w:szCs w:val="28"/>
                <w:lang w:eastAsia="zh-CN"/>
              </w:rPr>
              <w:object w:dxaOrig="560" w:dyaOrig="360" w14:anchorId="0C29D67B">
                <v:shape id="_x0000_i1078" type="#_x0000_t75" style="width:27.75pt;height:18pt;mso-position-horizontal-relative:page;mso-position-vertical-relative:page" o:ole="">
                  <v:imagedata r:id="rId102" o:title=""/>
                </v:shape>
                <o:OLEObject Type="Embed" ProgID="Equation.DSMT4" ShapeID="_x0000_i1078" DrawAspect="Content" ObjectID="_1739918929" r:id="rId103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chung                        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  <w:t xml:space="preserve"> </w:t>
            </w:r>
          </w:p>
          <w:p w14:paraId="737FFC74" w14:textId="72058B0F" w:rsidR="00227933" w:rsidRPr="006D6877" w:rsidRDefault="00227933" w:rsidP="00227933">
            <w:pPr>
              <w:widowControl w:val="0"/>
              <w:spacing w:line="360" w:lineRule="auto"/>
              <w:ind w:left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lastRenderedPageBreak/>
              <w:t xml:space="preserve">Và  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4"/>
                <w:sz w:val="28"/>
                <w:szCs w:val="28"/>
                <w:lang w:eastAsia="zh-CN"/>
              </w:rPr>
              <w:object w:dxaOrig="1359" w:dyaOrig="360" w14:anchorId="3C15D4C5">
                <v:shape id="_x0000_i1079" type="#_x0000_t75" style="width:67.5pt;height:18pt;mso-position-horizontal-relative:page;mso-position-vertical-relative:page" o:ole="">
                  <v:imagedata r:id="rId104" o:title=""/>
                </v:shape>
                <o:OLEObject Type="Embed" ProgID="Equation.DSMT4" ShapeID="_x0000_i1079" DrawAspect="Content" ObjectID="_1739918930" r:id="rId105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( cùng chắn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4"/>
                <w:sz w:val="28"/>
                <w:szCs w:val="28"/>
                <w:lang w:eastAsia="zh-CN"/>
              </w:rPr>
              <w:object w:dxaOrig="440" w:dyaOrig="380" w14:anchorId="2C906A3A">
                <v:shape id="_x0000_i1080" type="#_x0000_t75" style="width:22.5pt;height:18.75pt;mso-position-horizontal-relative:page;mso-position-vertical-relative:page" o:ole="">
                  <v:imagedata r:id="rId106" o:title=""/>
                </v:shape>
                <o:OLEObject Type="Embed" ProgID="Equation.DSMT4" ShapeID="_x0000_i1080" DrawAspect="Content" ObjectID="_1739918931" r:id="rId107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)                                 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</w:p>
          <w:p w14:paraId="1004F1DE" w14:textId="77777777" w:rsidR="00227933" w:rsidRPr="006D6877" w:rsidRDefault="00227933" w:rsidP="00227933">
            <w:pPr>
              <w:widowControl w:val="0"/>
              <w:spacing w:line="360" w:lineRule="auto"/>
              <w:ind w:left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val="fr-FR" w:eastAsia="zh-CN"/>
              </w:rPr>
              <w:object w:dxaOrig="340" w:dyaOrig="260" w14:anchorId="3B47F2AF">
                <v:shape id="_x0000_i1081" type="#_x0000_t75" style="width:17.25pt;height:12.75pt;mso-position-horizontal-relative:page;mso-position-vertical-relative:page" o:ole="">
                  <v:imagedata r:id="rId94" o:title=""/>
                </v:shape>
                <o:OLEObject Type="Embed" ProgID="Equation.DSMT4" ShapeID="_x0000_i1081" DrawAspect="Content" ObjectID="_1739918932" r:id="rId108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position w:val="-4"/>
                <w:sz w:val="28"/>
                <w:szCs w:val="28"/>
                <w:lang w:eastAsia="zh-CN"/>
              </w:rPr>
              <w:object w:dxaOrig="759" w:dyaOrig="260" w14:anchorId="52360594">
                <v:shape id="_x0000_i1082" type="#_x0000_t75" style="width:39pt;height:12.75pt;mso-position-horizontal-relative:page;mso-position-vertical-relative:page" o:ole="">
                  <v:imagedata r:id="rId109" o:title=""/>
                </v:shape>
                <o:OLEObject Type="Embed" ProgID="Equation.DSMT4" ShapeID="_x0000_i1082" DrawAspect="Content" ObjectID="_1739918933" r:id="rId110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4"/>
                <w:sz w:val="28"/>
                <w:szCs w:val="28"/>
                <w:lang w:eastAsia="zh-CN"/>
              </w:rPr>
              <w:object w:dxaOrig="240" w:dyaOrig="180" w14:anchorId="7D80EF14">
                <v:shape id="_x0000_i1083" type="#_x0000_t75" style="width:12pt;height:9pt;mso-position-horizontal-relative:page;mso-position-vertical-relative:page" o:ole="">
                  <v:imagedata r:id="rId111" o:title=""/>
                </v:shape>
                <o:OLEObject Type="Embed" ProgID="Equation.DSMT4" ShapeID="_x0000_i1083" DrawAspect="Content" ObjectID="_1739918934" r:id="rId112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4"/>
                <w:sz w:val="28"/>
                <w:szCs w:val="28"/>
                <w:lang w:eastAsia="zh-CN"/>
              </w:rPr>
              <w:object w:dxaOrig="719" w:dyaOrig="260" w14:anchorId="5660DD2F">
                <v:shape id="_x0000_i1084" type="#_x0000_t75" style="width:35.25pt;height:12.75pt;mso-position-horizontal-relative:page;mso-position-vertical-relative:page" o:ole="">
                  <v:imagedata r:id="rId113" o:title=""/>
                </v:shape>
                <o:OLEObject Type="Embed" ProgID="Equation.DSMT4" ShapeID="_x0000_i1084" DrawAspect="Content" ObjectID="_1739918935" r:id="rId114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(gg)                                                  </w:t>
            </w:r>
          </w:p>
          <w:p w14:paraId="01908221" w14:textId="5A1BA041" w:rsidR="00FA6052" w:rsidRPr="006D6877" w:rsidRDefault="00227933" w:rsidP="00227933">
            <w:pPr>
              <w:widowControl w:val="0"/>
              <w:spacing w:line="360" w:lineRule="auto"/>
              <w:ind w:left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position w:val="-26"/>
                <w:sz w:val="28"/>
                <w:szCs w:val="28"/>
                <w:lang w:eastAsia="zh-CN"/>
              </w:rPr>
              <w:object w:dxaOrig="3240" w:dyaOrig="680" w14:anchorId="5D1224EC">
                <v:shape id="_x0000_i1085" type="#_x0000_t75" style="width:162pt;height:33.75pt;mso-position-horizontal-relative:page;mso-position-vertical-relative:page" o:ole="">
                  <v:imagedata r:id="rId115" o:title=""/>
                </v:shape>
                <o:OLEObject Type="Embed" ProgID="Equation.DSMT4" ShapeID="_x0000_i1085" DrawAspect="Content" ObjectID="_1739918936" r:id="rId116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                                           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ab/>
            </w:r>
          </w:p>
        </w:tc>
        <w:tc>
          <w:tcPr>
            <w:tcW w:w="899" w:type="dxa"/>
            <w:shd w:val="clear" w:color="auto" w:fill="auto"/>
          </w:tcPr>
          <w:p w14:paraId="1FDCEADB" w14:textId="52290245" w:rsidR="00FA6052" w:rsidRPr="006D6877" w:rsidRDefault="00FA6052" w:rsidP="00DA0C0E">
            <w:pPr>
              <w:spacing w:line="360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0A48EE48" w14:textId="77777777" w:rsidR="002C66C1" w:rsidRPr="006D6877" w:rsidRDefault="002C66C1" w:rsidP="00DA0C0E">
            <w:pPr>
              <w:spacing w:line="360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792A963E" w14:textId="77777777" w:rsidR="00FA6052" w:rsidRPr="006D6877" w:rsidRDefault="00FA6052" w:rsidP="00DA0C0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0.75</w:t>
            </w:r>
          </w:p>
          <w:p w14:paraId="24057B9F" w14:textId="77777777" w:rsidR="00AC3BBB" w:rsidRPr="006D6877" w:rsidRDefault="00AC3BBB" w:rsidP="00DA0C0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1D2C730" w14:textId="27E8AB6F" w:rsidR="00FA6052" w:rsidRPr="006D6877" w:rsidRDefault="00FA6052" w:rsidP="00DA0C0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3E306C02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6D6877" w:rsidRPr="006D6877" w14:paraId="0E25CF38" w14:textId="77777777" w:rsidTr="00DA0C0E">
        <w:trPr>
          <w:trHeight w:val="58"/>
        </w:trPr>
        <w:tc>
          <w:tcPr>
            <w:tcW w:w="851" w:type="dxa"/>
            <w:shd w:val="clear" w:color="auto" w:fill="auto"/>
          </w:tcPr>
          <w:p w14:paraId="073A89C9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>c)</w:t>
            </w:r>
          </w:p>
        </w:tc>
        <w:tc>
          <w:tcPr>
            <w:tcW w:w="8881" w:type="dxa"/>
            <w:shd w:val="clear" w:color="auto" w:fill="auto"/>
          </w:tcPr>
          <w:p w14:paraId="516DD653" w14:textId="77777777" w:rsidR="002C66C1" w:rsidRPr="006D6877" w:rsidRDefault="002C66C1" w:rsidP="002C66C1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>Chứng minh DC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vertAlign w:val="superscript"/>
                <w:lang w:eastAsia="zh-CN"/>
              </w:rPr>
              <w:t>2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= DB . DE và FB //AC.</w:t>
            </w:r>
          </w:p>
          <w:p w14:paraId="782B9C5E" w14:textId="77777777" w:rsidR="002C66C1" w:rsidRPr="006D6877" w:rsidRDefault="002C66C1" w:rsidP="002C66C1">
            <w:pPr>
              <w:widowControl w:val="0"/>
              <w:spacing w:line="360" w:lineRule="auto"/>
              <w:ind w:left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Xét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eastAsia="zh-CN"/>
              </w:rPr>
              <w:object w:dxaOrig="820" w:dyaOrig="300" w14:anchorId="64FCF521">
                <v:shape id="_x0000_i1086" type="#_x0000_t75" style="width:40.5pt;height:15pt;mso-position-horizontal-relative:page;mso-position-vertical-relative:page" o:ole="">
                  <v:imagedata r:id="rId117" o:title=""/>
                </v:shape>
                <o:OLEObject Type="Embed" ProgID="Equation.DSMT4" ShapeID="_x0000_i1086" DrawAspect="Content" ObjectID="_1739918937" r:id="rId118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và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eastAsia="zh-CN"/>
              </w:rPr>
              <w:object w:dxaOrig="820" w:dyaOrig="300" w14:anchorId="5754CE8D">
                <v:shape id="_x0000_i1087" type="#_x0000_t75" style="width:40.5pt;height:15pt;mso-position-horizontal-relative:page;mso-position-vertical-relative:page" o:ole="">
                  <v:imagedata r:id="rId119" o:title=""/>
                </v:shape>
                <o:OLEObject Type="Embed" ProgID="Equation.DSMT4" ShapeID="_x0000_i1087" DrawAspect="Content" ObjectID="_1739918938" r:id="rId120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</w:t>
            </w:r>
          </w:p>
          <w:p w14:paraId="3C1AB577" w14:textId="77777777" w:rsidR="002C66C1" w:rsidRPr="006D6877" w:rsidRDefault="002C66C1" w:rsidP="002C66C1">
            <w:pPr>
              <w:widowControl w:val="0"/>
              <w:spacing w:line="360" w:lineRule="auto"/>
              <w:ind w:left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Ta có:   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eastAsia="zh-CN"/>
              </w:rPr>
              <w:object w:dxaOrig="600" w:dyaOrig="380" w14:anchorId="6B84CFB6">
                <v:shape id="_x0000_i1088" type="#_x0000_t75" style="width:30pt;height:18.75pt;mso-position-horizontal-relative:page;mso-position-vertical-relative:page" o:ole="">
                  <v:imagedata r:id="rId121" o:title=""/>
                </v:shape>
                <o:OLEObject Type="Embed" ProgID="Equation.DSMT4" ShapeID="_x0000_i1088" DrawAspect="Content" ObjectID="_1739918939" r:id="rId122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 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>( chung)</w:t>
            </w:r>
          </w:p>
          <w:p w14:paraId="67B05EAF" w14:textId="77777777" w:rsidR="002C66C1" w:rsidRPr="006D6877" w:rsidRDefault="002C66C1" w:rsidP="002C66C1">
            <w:pPr>
              <w:widowControl w:val="0"/>
              <w:spacing w:line="360" w:lineRule="auto"/>
              <w:ind w:left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           Và 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eastAsia="zh-CN"/>
              </w:rPr>
              <w:object w:dxaOrig="1400" w:dyaOrig="380" w14:anchorId="612166CF">
                <v:shape id="_x0000_i1089" type="#_x0000_t75" style="width:69pt;height:18.75pt;mso-position-horizontal-relative:page;mso-position-vertical-relative:page" o:ole="">
                  <v:imagedata r:id="rId123" o:title=""/>
                </v:shape>
                <o:OLEObject Type="Embed" ProgID="Equation.DSMT4" ShapeID="_x0000_i1089" DrawAspect="Content" ObjectID="_1739918940" r:id="rId124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( cùng chắn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eastAsia="zh-CN"/>
              </w:rPr>
              <w:object w:dxaOrig="440" w:dyaOrig="400" w14:anchorId="59721067">
                <v:shape id="_x0000_i1090" type="#_x0000_t75" style="width:22.5pt;height:19.5pt;mso-position-horizontal-relative:page;mso-position-vertical-relative:page" o:ole="">
                  <v:imagedata r:id="rId125" o:title=""/>
                </v:shape>
                <o:OLEObject Type="Embed" ProgID="Equation.DSMT4" ShapeID="_x0000_i1090" DrawAspect="Content" ObjectID="_1739918941" r:id="rId126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)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4"/>
                <w:sz w:val="28"/>
                <w:szCs w:val="28"/>
                <w:lang w:eastAsia="zh-CN"/>
              </w:rPr>
              <w:object w:dxaOrig="200" w:dyaOrig="299" w14:anchorId="07EC2D44">
                <v:shape id="_x0000_i1091" type="#_x0000_t75" style="width:10.5pt;height:15pt;mso-position-horizontal-relative:page;mso-position-vertical-relative:page" o:ole="">
                  <v:imagedata r:id="rId127" o:title=""/>
                </v:shape>
                <o:OLEObject Type="Embed" ProgID="Equation.DSMT4" ShapeID="_x0000_i1091" DrawAspect="Content" ObjectID="_1739918942" r:id="rId128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</w:t>
            </w:r>
          </w:p>
          <w:p w14:paraId="742D5236" w14:textId="3D614D12" w:rsidR="002C66C1" w:rsidRPr="006D6877" w:rsidRDefault="002C66C1" w:rsidP="002C66C1">
            <w:pPr>
              <w:widowControl w:val="0"/>
              <w:spacing w:line="360" w:lineRule="auto"/>
              <w:ind w:firstLine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    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eastAsia="zh-CN"/>
              </w:rPr>
              <w:object w:dxaOrig="2018" w:dyaOrig="280" w14:anchorId="0A91481F">
                <v:shape id="_x0000_i1092" type="#_x0000_t75" style="width:101.25pt;height:13.5pt;mso-position-horizontal-relative:page;mso-position-vertical-relative:page" o:ole="">
                  <v:imagedata r:id="rId129" o:title=""/>
                </v:shape>
                <o:OLEObject Type="Embed" ProgID="Equation.DSMT4" ShapeID="_x0000_i1092" DrawAspect="Content" ObjectID="_1739918943" r:id="rId130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(gg)                                         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</w:p>
          <w:p w14:paraId="09B7DE60" w14:textId="77777777" w:rsidR="002C66C1" w:rsidRPr="006D6877" w:rsidRDefault="002C66C1" w:rsidP="002C66C1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position w:val="-26"/>
                <w:sz w:val="28"/>
                <w:szCs w:val="28"/>
                <w:lang w:val="fr-FR" w:eastAsia="zh-CN"/>
              </w:rPr>
              <w:object w:dxaOrig="3320" w:dyaOrig="680" w14:anchorId="02888C81">
                <v:shape id="_x0000_i1093" type="#_x0000_t75" style="width:165pt;height:33.75pt;mso-position-horizontal-relative:page;mso-position-vertical-relative:page" o:ole="">
                  <v:imagedata r:id="rId131" o:title=""/>
                </v:shape>
                <o:OLEObject Type="Embed" ProgID="Equation.DSMT4" ShapeID="_x0000_i1093" DrawAspect="Content" ObjectID="_1739918944" r:id="rId132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                                     </w:t>
            </w:r>
          </w:p>
          <w:p w14:paraId="6DDACCFB" w14:textId="77777777" w:rsidR="002C66C1" w:rsidRPr="006D6877" w:rsidRDefault="002C66C1" w:rsidP="002C66C1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  <w:t xml:space="preserve">Mà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eastAsia="zh-CN"/>
              </w:rPr>
              <w:object w:dxaOrig="2957" w:dyaOrig="340" w14:anchorId="4B82F007">
                <v:shape id="_x0000_i1094" type="#_x0000_t75" style="width:145.5pt;height:17.25pt;mso-position-horizontal-relative:page;mso-position-vertical-relative:page" o:ole="">
                  <v:imagedata r:id="rId133" o:title=""/>
                </v:shape>
                <o:OLEObject Type="Embed" ProgID="Equation.DSMT4" ShapeID="_x0000_i1094" DrawAspect="Content" ObjectID="_1739918945" r:id="rId134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</w:t>
            </w:r>
          </w:p>
          <w:p w14:paraId="7DF6BDA7" w14:textId="77777777" w:rsidR="002C66C1" w:rsidRPr="006D6877" w:rsidRDefault="002C66C1" w:rsidP="002C66C1">
            <w:pPr>
              <w:widowControl w:val="0"/>
              <w:spacing w:line="360" w:lineRule="auto"/>
              <w:ind w:firstLine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eastAsia="zh-CN"/>
              </w:rPr>
              <w:object w:dxaOrig="1898" w:dyaOrig="340" w14:anchorId="793F1B1A">
                <v:shape id="_x0000_i1095" type="#_x0000_t75" style="width:96pt;height:17.25pt;mso-position-horizontal-relative:page;mso-position-vertical-relative:page" o:ole="">
                  <v:imagedata r:id="rId135" o:title=""/>
                </v:shape>
                <o:OLEObject Type="Embed" ProgID="Equation.DSMT4" ShapeID="_x0000_i1095" DrawAspect="Content" ObjectID="_1739918946" r:id="rId136"/>
              </w:object>
            </w:r>
          </w:p>
          <w:p w14:paraId="7DD6B543" w14:textId="77777777" w:rsidR="002C66C1" w:rsidRPr="006D6877" w:rsidRDefault="002C66C1" w:rsidP="002C66C1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position w:val="-26"/>
                <w:sz w:val="28"/>
                <w:szCs w:val="28"/>
                <w:lang w:val="fr-FR" w:eastAsia="zh-CN"/>
              </w:rPr>
              <w:object w:dxaOrig="1500" w:dyaOrig="680" w14:anchorId="04FFAE22">
                <v:shape id="_x0000_i1096" type="#_x0000_t75" style="width:75pt;height:33.75pt;mso-position-horizontal-relative:page;mso-position-vertical-relative:page" o:ole="">
                  <v:imagedata r:id="rId137" o:title=""/>
                </v:shape>
                <o:OLEObject Type="Embed" ProgID="Equation.DSMT4" ShapeID="_x0000_i1096" DrawAspect="Content" ObjectID="_1739918947" r:id="rId138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, 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4"/>
                <w:sz w:val="28"/>
                <w:szCs w:val="28"/>
                <w:lang w:val="fr-FR" w:eastAsia="zh-CN"/>
              </w:rPr>
              <w:object w:dxaOrig="620" w:dyaOrig="360" w14:anchorId="5FC8013A">
                <v:shape id="_x0000_i1097" type="#_x0000_t75" style="width:30.75pt;height:18pt;mso-position-horizontal-relative:page;mso-position-vertical-relative:page" o:ole="">
                  <v:imagedata r:id="rId139" o:title=""/>
                </v:shape>
                <o:OLEObject Type="Embed" ProgID="Equation.DSMT4" ShapeID="_x0000_i1097" DrawAspect="Content" ObjectID="_1739918948" r:id="rId140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chung</w:t>
            </w:r>
          </w:p>
          <w:p w14:paraId="30F4C673" w14:textId="25868BAA" w:rsidR="002C66C1" w:rsidRPr="006D6877" w:rsidRDefault="002C66C1" w:rsidP="005D37B4">
            <w:pPr>
              <w:widowControl w:val="0"/>
              <w:spacing w:line="360" w:lineRule="auto"/>
              <w:ind w:firstLine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eastAsia="zh-CN"/>
              </w:rPr>
              <w:object w:dxaOrig="2038" w:dyaOrig="280" w14:anchorId="16E3F4BA">
                <v:shape id="_x0000_i1098" type="#_x0000_t75" style="width:102pt;height:13.5pt;mso-position-horizontal-relative:page;mso-position-vertical-relative:page" o:ole="">
                  <v:imagedata r:id="rId141" o:title=""/>
                </v:shape>
                <o:OLEObject Type="Embed" ProgID="Equation.DSMT4" ShapeID="_x0000_i1098" DrawAspect="Content" ObjectID="_1739918949" r:id="rId142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(cgc)                                               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</w:p>
          <w:p w14:paraId="396DEE0A" w14:textId="77777777" w:rsidR="002C66C1" w:rsidRPr="006D6877" w:rsidRDefault="002C66C1" w:rsidP="002C66C1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eastAsia="zh-CN"/>
              </w:rPr>
              <w:object w:dxaOrig="1719" w:dyaOrig="380" w14:anchorId="42303134">
                <v:shape id="_x0000_i1099" type="#_x0000_t75" style="width:86.25pt;height:18.75pt;mso-position-horizontal-relative:page;mso-position-vertical-relative:page" o:ole="">
                  <v:imagedata r:id="rId143" o:title=""/>
                </v:shape>
                <o:OLEObject Type="Embed" ProgID="Equation.DSMT4" ShapeID="_x0000_i1099" DrawAspect="Content" ObjectID="_1739918950" r:id="rId144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                                                               </w:t>
            </w:r>
          </w:p>
          <w:p w14:paraId="4951BB51" w14:textId="77777777" w:rsidR="002C66C1" w:rsidRPr="006D6877" w:rsidRDefault="002C66C1" w:rsidP="002C66C1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ab/>
              <w:t xml:space="preserve">Mà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4"/>
                <w:sz w:val="28"/>
                <w:szCs w:val="28"/>
                <w:lang w:eastAsia="zh-CN"/>
              </w:rPr>
              <w:object w:dxaOrig="1380" w:dyaOrig="360" w14:anchorId="4DDC631E">
                <v:shape id="_x0000_i1100" type="#_x0000_t75" style="width:68.25pt;height:18pt;mso-position-horizontal-relative:page;mso-position-vertical-relative:page" o:ole="">
                  <v:imagedata r:id="rId145" o:title=""/>
                </v:shape>
                <o:OLEObject Type="Embed" ProgID="Equation.DSMT4" ShapeID="_x0000_i1100" DrawAspect="Content" ObjectID="_1739918951" r:id="rId146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( cùng chắn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4"/>
                <w:sz w:val="28"/>
                <w:szCs w:val="28"/>
                <w:lang w:eastAsia="zh-CN"/>
              </w:rPr>
              <w:object w:dxaOrig="440" w:dyaOrig="380" w14:anchorId="1AD35DD4">
                <v:shape id="_x0000_i1101" type="#_x0000_t75" style="width:22.5pt;height:18.75pt;mso-position-horizontal-relative:page;mso-position-vertical-relative:page" o:ole="">
                  <v:imagedata r:id="rId147" o:title=""/>
                </v:shape>
                <o:OLEObject Type="Embed" ProgID="Equation.DSMT4" ShapeID="_x0000_i1101" DrawAspect="Content" ObjectID="_1739918952" r:id="rId148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)</w:t>
            </w:r>
          </w:p>
          <w:p w14:paraId="5F8BE96A" w14:textId="6A90414D" w:rsidR="002C66C1" w:rsidRPr="006D6877" w:rsidRDefault="002C66C1" w:rsidP="002C66C1">
            <w:pPr>
              <w:widowControl w:val="0"/>
              <w:spacing w:line="360" w:lineRule="auto"/>
              <w:ind w:firstLine="720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eastAsia="zh-CN"/>
              </w:rPr>
              <w:object w:dxaOrig="3340" w:dyaOrig="380" w14:anchorId="39C33F05">
                <v:shape id="_x0000_i1102" type="#_x0000_t75" style="width:167.25pt;height:18.75pt;mso-position-horizontal-relative:page;mso-position-vertical-relative:page" o:ole="">
                  <v:imagedata r:id="rId149" o:title=""/>
                </v:shape>
                <o:OLEObject Type="Embed" ProgID="Equation.DSMT4" ShapeID="_x0000_i1102" DrawAspect="Content" ObjectID="_1739918953" r:id="rId150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( F, E, A thẳng hàng )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 xml:space="preserve"> 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</w:p>
          <w:p w14:paraId="64678A6B" w14:textId="767E3073" w:rsidR="002C66C1" w:rsidRPr="006D6877" w:rsidRDefault="002C66C1" w:rsidP="002C66C1">
            <w:pPr>
              <w:widowControl w:val="0"/>
              <w:spacing w:line="360" w:lineRule="auto"/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</w:pP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ab/>
              <w:t xml:space="preserve">Mà hai góc này ở vị trí so le trong  </w:t>
            </w:r>
            <w:r w:rsidRPr="006D6877">
              <w:rPr>
                <w:rFonts w:ascii="Times New Roman" w:eastAsia="SimSun" w:hAnsi="Times New Roman" w:cs="Times New Roman"/>
                <w:kern w:val="2"/>
                <w:position w:val="-6"/>
                <w:sz w:val="28"/>
                <w:szCs w:val="28"/>
                <w:lang w:eastAsia="zh-CN"/>
              </w:rPr>
              <w:object w:dxaOrig="340" w:dyaOrig="260" w14:anchorId="125574B7">
                <v:shape id="_x0000_i1103" type="#_x0000_t75" style="width:17.25pt;height:12.75pt;mso-position-horizontal-relative:page;mso-position-vertical-relative:page" o:ole="">
                  <v:imagedata r:id="rId151" o:title=""/>
                </v:shape>
                <o:OLEObject Type="Embed" ProgID="Equation.DSMT4" ShapeID="_x0000_i1103" DrawAspect="Content" ObjectID="_1739918954" r:id="rId152"/>
              </w:objec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eastAsia="zh-CN"/>
              </w:rPr>
              <w:t xml:space="preserve"> FB // AC           </w:t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  <w:r w:rsidRPr="006D6877">
              <w:rPr>
                <w:rFonts w:ascii="Times New Roman" w:eastAsia="SimSun" w:hAnsi="Times New Roman" w:cs="Times New Roman"/>
                <w:kern w:val="2"/>
                <w:sz w:val="28"/>
                <w:szCs w:val="28"/>
                <w:lang w:val="fr-FR" w:eastAsia="zh-CN"/>
              </w:rPr>
              <w:tab/>
            </w:r>
          </w:p>
          <w:p w14:paraId="5EF81065" w14:textId="77777777" w:rsidR="00FA6052" w:rsidRPr="006D6877" w:rsidRDefault="00FA6052" w:rsidP="002C66C1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9" w:type="dxa"/>
            <w:shd w:val="clear" w:color="auto" w:fill="auto"/>
          </w:tcPr>
          <w:p w14:paraId="6D99DAD7" w14:textId="77777777" w:rsidR="00FA6052" w:rsidRPr="006D6877" w:rsidRDefault="00FA6052" w:rsidP="00DA0C0E">
            <w:pPr>
              <w:spacing w:line="276" w:lineRule="auto"/>
              <w:ind w:right="-90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426D5661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77978CD8" w14:textId="35A8BEAB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25A76BA8" w14:textId="22D9D517" w:rsidR="005D37B4" w:rsidRPr="006D6877" w:rsidRDefault="005D37B4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19D08AA8" w14:textId="70640474" w:rsidR="005D37B4" w:rsidRPr="006D6877" w:rsidRDefault="005D37B4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28FCFD6A" w14:textId="77777777" w:rsidR="005D37B4" w:rsidRPr="006D6877" w:rsidRDefault="005D37B4" w:rsidP="00DA0C0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6C888AEC" w14:textId="77777777" w:rsidR="005D37B4" w:rsidRPr="006D6877" w:rsidRDefault="005D37B4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C0330DC" w14:textId="6FCFA831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0C744D33" w14:textId="77777777" w:rsidR="005D37B4" w:rsidRPr="006D6877" w:rsidRDefault="005D37B4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1761B18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5AFA6A3E" w14:textId="77777777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CAB68C" w14:textId="4D466AF5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1821026" w14:textId="64C2587E" w:rsidR="005D37B4" w:rsidRPr="006D6877" w:rsidRDefault="005D37B4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5CA2B37" w14:textId="77777777" w:rsidR="00AC3BBB" w:rsidRPr="006D6877" w:rsidRDefault="00AC3BBB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EC9D81B" w14:textId="707440B9" w:rsidR="005D37B4" w:rsidRPr="006D6877" w:rsidRDefault="005D37B4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6E3ECE6" w14:textId="6103F869" w:rsidR="005D37B4" w:rsidRPr="006D6877" w:rsidRDefault="005D37B4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05DD192" w14:textId="5A3DD0CA" w:rsidR="005D37B4" w:rsidRPr="006D6877" w:rsidRDefault="005D37B4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2C9F386" w14:textId="15B23ECD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  <w:p w14:paraId="721FEC67" w14:textId="4DBD1285" w:rsidR="005D37B4" w:rsidRPr="006D6877" w:rsidRDefault="005D37B4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97C4FC1" w14:textId="610C9E57" w:rsidR="005D37B4" w:rsidRPr="006D6877" w:rsidRDefault="005D37B4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C2359C8" w14:textId="33380FE5" w:rsidR="005D37B4" w:rsidRPr="006D6877" w:rsidRDefault="005D37B4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8C68D8D" w14:textId="44310708" w:rsidR="005D37B4" w:rsidRPr="006D6877" w:rsidRDefault="005D37B4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8902D47" w14:textId="0D3E31B6" w:rsidR="00FA6052" w:rsidRPr="006D6877" w:rsidRDefault="00FA6052" w:rsidP="00DA0C0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D687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</w:t>
            </w:r>
          </w:p>
        </w:tc>
      </w:tr>
    </w:tbl>
    <w:p w14:paraId="0411A73D" w14:textId="0711077D" w:rsidR="0018224E" w:rsidRPr="006D6877" w:rsidRDefault="00FA6052" w:rsidP="0000495B">
      <w:pPr>
        <w:tabs>
          <w:tab w:val="left" w:pos="720"/>
          <w:tab w:val="left" w:pos="9360"/>
        </w:tabs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6877">
        <w:rPr>
          <w:rFonts w:ascii="Times New Roman" w:hAnsi="Times New Roman" w:cs="Times New Roman"/>
          <w:i/>
          <w:sz w:val="28"/>
          <w:szCs w:val="28"/>
        </w:rPr>
        <w:t>HS giải bằng cách khác, Gv dựa vào cấu trúc thang điểm như trên để chấm.</w:t>
      </w:r>
    </w:p>
    <w:sectPr w:rsidR="0018224E" w:rsidRPr="006D6877" w:rsidSect="00C4290C">
      <w:pgSz w:w="12240" w:h="15840" w:code="1"/>
      <w:pgMar w:top="454" w:right="794" w:bottom="680" w:left="680" w:header="720" w:footer="720" w:gutter="0"/>
      <w:cols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7"/>
    <w:multiLevelType w:val="multilevel"/>
    <w:tmpl w:val="00000007"/>
    <w:lvl w:ilvl="0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 w15:restartNumberingAfterBreak="0">
    <w:nsid w:val="15F22BB0"/>
    <w:multiLevelType w:val="hybridMultilevel"/>
    <w:tmpl w:val="614E6C6E"/>
    <w:lvl w:ilvl="0" w:tplc="359E69D8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  <w:sz w:val="23"/>
        <w:szCs w:val="23"/>
        <w:u w:val="none"/>
      </w:rPr>
    </w:lvl>
    <w:lvl w:ilvl="1" w:tplc="04090017">
      <w:start w:val="1"/>
      <w:numFmt w:val="lowerLetter"/>
      <w:lvlText w:val="%2)"/>
      <w:lvlJc w:val="left"/>
      <w:pPr>
        <w:ind w:left="107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F3213E"/>
    <w:multiLevelType w:val="hybridMultilevel"/>
    <w:tmpl w:val="64FC7F2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33F87B1C"/>
    <w:multiLevelType w:val="hybridMultilevel"/>
    <w:tmpl w:val="BB2034FE"/>
    <w:lvl w:ilvl="0" w:tplc="456CD6C8">
      <w:start w:val="1"/>
      <w:numFmt w:val="decimal"/>
      <w:lvlText w:val="Bài %1:"/>
      <w:lvlJc w:val="left"/>
      <w:pPr>
        <w:ind w:left="4613" w:hanging="360"/>
      </w:pPr>
      <w:rPr>
        <w:rFonts w:hint="default"/>
        <w:b/>
        <w:sz w:val="28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5333" w:hanging="360"/>
      </w:pPr>
    </w:lvl>
    <w:lvl w:ilvl="2" w:tplc="0409001B" w:tentative="1">
      <w:start w:val="1"/>
      <w:numFmt w:val="lowerRoman"/>
      <w:lvlText w:val="%3."/>
      <w:lvlJc w:val="right"/>
      <w:pPr>
        <w:ind w:left="6053" w:hanging="180"/>
      </w:pPr>
    </w:lvl>
    <w:lvl w:ilvl="3" w:tplc="0409000F" w:tentative="1">
      <w:start w:val="1"/>
      <w:numFmt w:val="decimal"/>
      <w:lvlText w:val="%4."/>
      <w:lvlJc w:val="left"/>
      <w:pPr>
        <w:ind w:left="6773" w:hanging="360"/>
      </w:pPr>
    </w:lvl>
    <w:lvl w:ilvl="4" w:tplc="04090019" w:tentative="1">
      <w:start w:val="1"/>
      <w:numFmt w:val="lowerLetter"/>
      <w:lvlText w:val="%5."/>
      <w:lvlJc w:val="left"/>
      <w:pPr>
        <w:ind w:left="7493" w:hanging="360"/>
      </w:pPr>
    </w:lvl>
    <w:lvl w:ilvl="5" w:tplc="0409001B" w:tentative="1">
      <w:start w:val="1"/>
      <w:numFmt w:val="lowerRoman"/>
      <w:lvlText w:val="%6."/>
      <w:lvlJc w:val="right"/>
      <w:pPr>
        <w:ind w:left="8213" w:hanging="180"/>
      </w:pPr>
    </w:lvl>
    <w:lvl w:ilvl="6" w:tplc="0409000F" w:tentative="1">
      <w:start w:val="1"/>
      <w:numFmt w:val="decimal"/>
      <w:lvlText w:val="%7."/>
      <w:lvlJc w:val="left"/>
      <w:pPr>
        <w:ind w:left="8933" w:hanging="360"/>
      </w:pPr>
    </w:lvl>
    <w:lvl w:ilvl="7" w:tplc="04090019" w:tentative="1">
      <w:start w:val="1"/>
      <w:numFmt w:val="lowerLetter"/>
      <w:lvlText w:val="%8."/>
      <w:lvlJc w:val="left"/>
      <w:pPr>
        <w:ind w:left="9653" w:hanging="360"/>
      </w:pPr>
    </w:lvl>
    <w:lvl w:ilvl="8" w:tplc="0409001B" w:tentative="1">
      <w:start w:val="1"/>
      <w:numFmt w:val="lowerRoman"/>
      <w:lvlText w:val="%9."/>
      <w:lvlJc w:val="right"/>
      <w:pPr>
        <w:ind w:left="10373" w:hanging="180"/>
      </w:pPr>
    </w:lvl>
  </w:abstractNum>
  <w:abstractNum w:abstractNumId="4" w15:restartNumberingAfterBreak="0">
    <w:nsid w:val="382C415C"/>
    <w:multiLevelType w:val="hybridMultilevel"/>
    <w:tmpl w:val="6834F4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0112EA"/>
    <w:multiLevelType w:val="hybridMultilevel"/>
    <w:tmpl w:val="62549C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9F6F5D"/>
    <w:multiLevelType w:val="hybridMultilevel"/>
    <w:tmpl w:val="ED14999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38416D"/>
    <w:multiLevelType w:val="hybridMultilevel"/>
    <w:tmpl w:val="64FC7F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5A791426"/>
    <w:multiLevelType w:val="hybridMultilevel"/>
    <w:tmpl w:val="348AE8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FE6105"/>
    <w:multiLevelType w:val="multilevel"/>
    <w:tmpl w:val="00000007"/>
    <w:lvl w:ilvl="0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0" w15:restartNumberingAfterBreak="0">
    <w:nsid w:val="69DB56B5"/>
    <w:multiLevelType w:val="hybridMultilevel"/>
    <w:tmpl w:val="6834F4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EF2CA8"/>
    <w:multiLevelType w:val="hybridMultilevel"/>
    <w:tmpl w:val="64FC7F2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1357656209">
    <w:abstractNumId w:val="10"/>
  </w:num>
  <w:num w:numId="2" w16cid:durableId="232203013">
    <w:abstractNumId w:val="8"/>
  </w:num>
  <w:num w:numId="3" w16cid:durableId="142284062">
    <w:abstractNumId w:val="5"/>
  </w:num>
  <w:num w:numId="4" w16cid:durableId="516583441">
    <w:abstractNumId w:val="4"/>
  </w:num>
  <w:num w:numId="5" w16cid:durableId="1861091814">
    <w:abstractNumId w:val="3"/>
  </w:num>
  <w:num w:numId="6" w16cid:durableId="1502351976">
    <w:abstractNumId w:val="6"/>
  </w:num>
  <w:num w:numId="7" w16cid:durableId="1267735314">
    <w:abstractNumId w:val="1"/>
  </w:num>
  <w:num w:numId="8" w16cid:durableId="1448617674">
    <w:abstractNumId w:val="0"/>
  </w:num>
  <w:num w:numId="9" w16cid:durableId="1558273347">
    <w:abstractNumId w:val="7"/>
  </w:num>
  <w:num w:numId="10" w16cid:durableId="1322386353">
    <w:abstractNumId w:val="11"/>
  </w:num>
  <w:num w:numId="11" w16cid:durableId="610359396">
    <w:abstractNumId w:val="9"/>
  </w:num>
  <w:num w:numId="12" w16cid:durableId="158815435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6052"/>
    <w:rsid w:val="0000495B"/>
    <w:rsid w:val="0018224E"/>
    <w:rsid w:val="001A25EC"/>
    <w:rsid w:val="001D57DB"/>
    <w:rsid w:val="001E3890"/>
    <w:rsid w:val="00227933"/>
    <w:rsid w:val="00241C6C"/>
    <w:rsid w:val="002C66C1"/>
    <w:rsid w:val="00306B49"/>
    <w:rsid w:val="00310350"/>
    <w:rsid w:val="003D36D8"/>
    <w:rsid w:val="00421839"/>
    <w:rsid w:val="00447F73"/>
    <w:rsid w:val="004A572D"/>
    <w:rsid w:val="004B79AB"/>
    <w:rsid w:val="00577614"/>
    <w:rsid w:val="005D37B4"/>
    <w:rsid w:val="00616CF2"/>
    <w:rsid w:val="0066742B"/>
    <w:rsid w:val="006D6877"/>
    <w:rsid w:val="007669D1"/>
    <w:rsid w:val="007B265F"/>
    <w:rsid w:val="007B45CF"/>
    <w:rsid w:val="007F4305"/>
    <w:rsid w:val="008C70FE"/>
    <w:rsid w:val="008E3B93"/>
    <w:rsid w:val="00946B17"/>
    <w:rsid w:val="00975FB6"/>
    <w:rsid w:val="00AC3BBB"/>
    <w:rsid w:val="00AD0CF4"/>
    <w:rsid w:val="00AF2B4F"/>
    <w:rsid w:val="00B142AC"/>
    <w:rsid w:val="00B23984"/>
    <w:rsid w:val="00B4363A"/>
    <w:rsid w:val="00B61E2E"/>
    <w:rsid w:val="00BC2A47"/>
    <w:rsid w:val="00C0510B"/>
    <w:rsid w:val="00C11917"/>
    <w:rsid w:val="00C37033"/>
    <w:rsid w:val="00C50773"/>
    <w:rsid w:val="00C91485"/>
    <w:rsid w:val="00CB3390"/>
    <w:rsid w:val="00CF09BD"/>
    <w:rsid w:val="00E3455E"/>
    <w:rsid w:val="00EB1421"/>
    <w:rsid w:val="00EC176A"/>
    <w:rsid w:val="00ED5075"/>
    <w:rsid w:val="00ED66DE"/>
    <w:rsid w:val="00F72A66"/>
    <w:rsid w:val="00FA6052"/>
    <w:rsid w:val="00FB2F03"/>
    <w:rsid w:val="00FC6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5"/>
    <o:shapelayout v:ext="edit">
      <o:idmap v:ext="edit" data="1"/>
    </o:shapelayout>
  </w:shapeDefaults>
  <w:decimalSymbol w:val="."/>
  <w:listSeparator w:val=","/>
  <w14:docId w14:val="048708FC"/>
  <w15:chartTrackingRefBased/>
  <w15:docId w15:val="{34373618-F015-41F9-B3D7-ADF7A09693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A6052"/>
    <w:pPr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A25EC"/>
    <w:pPr>
      <w:spacing w:line="360" w:lineRule="auto"/>
      <w:ind w:left="720"/>
      <w:contextualSpacing/>
      <w:jc w:val="both"/>
    </w:pPr>
    <w:rPr>
      <w:rFonts w:ascii="Times New Roman" w:eastAsia="Calibri" w:hAnsi="Times New Roman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1A25EC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emf"/><Relationship Id="rId138" Type="http://schemas.openxmlformats.org/officeDocument/2006/relationships/oleObject" Target="embeddings/oleObject70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4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54" Type="http://schemas.openxmlformats.org/officeDocument/2006/relationships/theme" Target="theme/theme1.xml"/><Relationship Id="rId16" Type="http://schemas.openxmlformats.org/officeDocument/2006/relationships/image" Target="media/image6.png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4748F8-32A8-4A5A-AD3E-05837074A5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5</Pages>
  <Words>1078</Words>
  <Characters>614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Hai Thanh Le</cp:lastModifiedBy>
  <cp:revision>16</cp:revision>
  <cp:lastPrinted>2023-03-07T19:05:00Z</cp:lastPrinted>
  <dcterms:created xsi:type="dcterms:W3CDTF">2023-03-09T09:34:00Z</dcterms:created>
  <dcterms:modified xsi:type="dcterms:W3CDTF">2023-03-09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